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7BF0" w:rsidRDefault="00160908" w:rsidP="00CC7BF0">
      <w:pPr>
        <w:tabs>
          <w:tab w:val="right" w:pos="10773"/>
        </w:tabs>
        <w:rPr>
          <w:b/>
        </w:rPr>
      </w:pPr>
      <w:r>
        <w:rPr>
          <w:b/>
        </w:rPr>
        <w:t>Math 7/8</w:t>
      </w:r>
      <w:r w:rsidR="00CC7BF0">
        <w:tab/>
        <w:t>Name ___________________________________</w:t>
      </w:r>
      <w:r w:rsidR="00CC7BF0">
        <w:br/>
      </w:r>
      <w:r>
        <w:rPr>
          <w:b/>
        </w:rPr>
        <w:t>Unit 6</w:t>
      </w:r>
      <w:bookmarkStart w:id="0" w:name="_GoBack"/>
      <w:bookmarkEnd w:id="0"/>
      <w:r w:rsidR="00CC7BF0" w:rsidRPr="00EE77CD">
        <w:rPr>
          <w:b/>
        </w:rPr>
        <w:t xml:space="preserve">: </w:t>
      </w:r>
      <w:r w:rsidR="0037495D">
        <w:rPr>
          <w:b/>
        </w:rPr>
        <w:t xml:space="preserve">Geometric Applications of </w:t>
      </w:r>
      <w:r w:rsidR="00B244DE">
        <w:rPr>
          <w:b/>
        </w:rPr>
        <w:t>Exponents</w:t>
      </w:r>
      <w:r w:rsidR="00653529">
        <w:tab/>
        <w:t>Class</w:t>
      </w:r>
      <w:r w:rsidR="00CC7BF0">
        <w:t xml:space="preserve"> _______________</w:t>
      </w:r>
      <w:r w:rsidR="00CC7BF0">
        <w:br/>
      </w:r>
      <w:r w:rsidR="00AB73EC">
        <w:rPr>
          <w:b/>
        </w:rPr>
        <w:t>Review</w:t>
      </w:r>
    </w:p>
    <w:p w:rsidR="00AB73EC" w:rsidRPr="00EE77CD" w:rsidRDefault="00AB73EC" w:rsidP="00CC7BF0">
      <w:pPr>
        <w:tabs>
          <w:tab w:val="right" w:pos="10773"/>
        </w:tabs>
        <w:rPr>
          <w:b/>
        </w:rPr>
      </w:pPr>
    </w:p>
    <w:p w:rsidR="00CC7BF0" w:rsidRDefault="006B69EE" w:rsidP="00CC7BF0">
      <w:pPr>
        <w:pStyle w:val="ListParagraph"/>
        <w:numPr>
          <w:ilvl w:val="0"/>
          <w:numId w:val="1"/>
        </w:numPr>
      </w:pPr>
      <w:r>
        <w:t xml:space="preserve">Explain </w:t>
      </w:r>
      <w:r w:rsidR="00AB73EC">
        <w:t>the parts of the Pythagorean Theorem formula.</w:t>
      </w:r>
    </w:p>
    <w:p w:rsidR="00CC7BF0" w:rsidRDefault="00CC7BF0" w:rsidP="00CC7BF0">
      <w:pPr>
        <w:pStyle w:val="ListParagraph"/>
        <w:ind w:left="360"/>
      </w:pPr>
    </w:p>
    <w:p w:rsidR="00CC7BF0" w:rsidRDefault="00CC7BF0" w:rsidP="00CC7BF0">
      <w:pPr>
        <w:pStyle w:val="ListParagraph"/>
        <w:ind w:left="360"/>
      </w:pPr>
    </w:p>
    <w:p w:rsidR="00CC7BF0" w:rsidRDefault="00AB73EC" w:rsidP="004A3335">
      <w:pPr>
        <w:pStyle w:val="ListParagraph"/>
        <w:numPr>
          <w:ilvl w:val="0"/>
          <w:numId w:val="1"/>
        </w:numPr>
      </w:pPr>
      <w:r>
        <w:t xml:space="preserve">How are the formulas for volume of a cylinder and volume of a cone similar?  How are </w:t>
      </w:r>
      <w:proofErr w:type="gramStart"/>
      <w:r>
        <w:t>the they</w:t>
      </w:r>
      <w:proofErr w:type="gramEnd"/>
      <w:r>
        <w:t xml:space="preserve"> different</w:t>
      </w:r>
      <w:r w:rsidR="00CF72D8">
        <w:t>?</w:t>
      </w:r>
    </w:p>
    <w:p w:rsidR="00CC7BF0" w:rsidRDefault="00CC7BF0" w:rsidP="00CC7BF0"/>
    <w:p w:rsidR="00CC7BF0" w:rsidRDefault="00AB73EC" w:rsidP="00CC7BF0">
      <w:pPr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4D35BE9E" wp14:editId="21DE8AB1">
                <wp:simplePos x="0" y="0"/>
                <wp:positionH relativeFrom="column">
                  <wp:posOffset>3818890</wp:posOffset>
                </wp:positionH>
                <wp:positionV relativeFrom="paragraph">
                  <wp:posOffset>307975</wp:posOffset>
                </wp:positionV>
                <wp:extent cx="1466215" cy="643255"/>
                <wp:effectExtent l="0" t="7620" r="0" b="0"/>
                <wp:wrapTight wrapText="bothSides">
                  <wp:wrapPolygon edited="0">
                    <wp:start x="21712" y="13050"/>
                    <wp:lineTo x="8241" y="2815"/>
                    <wp:lineTo x="3751" y="256"/>
                    <wp:lineTo x="3471" y="256"/>
                    <wp:lineTo x="945" y="5373"/>
                    <wp:lineTo x="384" y="6013"/>
                    <wp:lineTo x="384" y="10491"/>
                    <wp:lineTo x="945" y="11131"/>
                    <wp:lineTo x="3471" y="15608"/>
                    <wp:lineTo x="8241" y="15608"/>
                    <wp:lineTo x="8522" y="20726"/>
                    <wp:lineTo x="12732" y="20726"/>
                    <wp:lineTo x="13012" y="16888"/>
                    <wp:lineTo x="21712" y="15608"/>
                    <wp:lineTo x="21712" y="13050"/>
                  </wp:wrapPolygon>
                </wp:wrapTight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1466215" cy="643255"/>
                          <a:chOff x="57533" y="0"/>
                          <a:chExt cx="2473402" cy="1643768"/>
                        </a:xfrm>
                      </wpg:grpSpPr>
                      <wps:wsp>
                        <wps:cNvPr id="13" name="Right Triangle 13"/>
                        <wps:cNvSpPr/>
                        <wps:spPr>
                          <a:xfrm>
                            <a:off x="370935" y="0"/>
                            <a:ext cx="2160000" cy="108000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7" name="Group 17"/>
                        <wpg:cNvGrpSpPr/>
                        <wpg:grpSpPr>
                          <a:xfrm>
                            <a:off x="370935" y="897147"/>
                            <a:ext cx="184150" cy="179705"/>
                            <a:chOff x="0" y="0"/>
                            <a:chExt cx="184742" cy="179705"/>
                          </a:xfrm>
                        </wpg:grpSpPr>
                        <wps:wsp>
                          <wps:cNvPr id="15" name="Straight Connector 15"/>
                          <wps:cNvCnPr/>
                          <wps:spPr>
                            <a:xfrm>
                              <a:off x="0" y="3588"/>
                              <a:ext cx="1800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Straight Connector 16"/>
                          <wps:cNvCnPr/>
                          <wps:spPr>
                            <a:xfrm rot="16200000">
                              <a:off x="94889" y="89853"/>
                              <a:ext cx="17970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8" name="Text Box 18"/>
                        <wps:cNvSpPr txBox="1"/>
                        <wps:spPr>
                          <a:xfrm rot="5400000">
                            <a:off x="-39797" y="445567"/>
                            <a:ext cx="631410" cy="4367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91A67" w:rsidRDefault="00AB73EC">
                              <w:proofErr w:type="gramStart"/>
                              <w:r>
                                <w:t>2</w:t>
                              </w:r>
                              <w:r w:rsidR="00091A67">
                                <w:t>in.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 rot="5400000">
                            <a:off x="1029988" y="1109723"/>
                            <a:ext cx="631188" cy="4369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91A67" w:rsidRDefault="00AB73EC" w:rsidP="00091A67">
                              <w:proofErr w:type="gramStart"/>
                              <w:r>
                                <w:t>4</w:t>
                              </w:r>
                              <w:r w:rsidR="00091A67">
                                <w:t>in.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margin-left:300.7pt;margin-top:24.25pt;width:115.45pt;height:50.65pt;rotation:-90;z-index:-251652096" coordorigin="575" coordsize="24734,16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13" o:spid="_x0000_s1027" type="#_x0000_t6" style="position:absolute;left:3709;width:21600;height:10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+WEr8A&#10;AADbAAAADwAAAGRycy9kb3ducmV2LnhtbERPS4vCMBC+L/gfwgje1lQFkWoUUXbxsqD1cR6asSkm&#10;k9JErf9+s7DgbT6+5yxWnbPiQW2oPSsYDTMQxKXXNVcKTsevzxmIEJE1Ws+k4EUBVsvexwJz7Z98&#10;oEcRK5FCOOSowMTY5FKG0pDDMPQNceKuvnUYE2wrqVt8pnBn5TjLptJhzanBYEMbQ+WtuDsF37i9&#10;m3U2/in27mCbyxXPtkClBv1uPQcRqYtv8b97p9P8Cfz9kg6Qy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f5YSvwAAANsAAAAPAAAAAAAAAAAAAAAAAJgCAABkcnMvZG93bnJl&#10;di54bWxQSwUGAAAAAAQABAD1AAAAhAMAAAAA&#10;" filled="f" strokecolor="black [3213]" strokeweight="2pt"/>
                <v:group id="Group 17" o:spid="_x0000_s1028" style="position:absolute;left:3709;top:8971;width:1841;height:1797" coordsize="184742,1797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line id="Straight Connector 15" o:spid="_x0000_s1029" style="position:absolute;visibility:visible;mso-wrap-style:square" from="0,3588" to="180000,3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wmoMIAAADbAAAADwAAAGRycy9kb3ducmV2LnhtbERPS2vCQBC+C/0PyxR6042CRlJXCYJg&#10;68lH6XXITpO02dmwu43RX+8Kgrf5+J6zWPWmER05X1tWMB4lIIgLq2suFZyOm+EchA/IGhvLpOBC&#10;HlbLl8ECM23PvKfuEEoRQ9hnqKAKoc2k9EVFBv3ItsSR+7HOYIjQlVI7PMdw08hJksykwZpjQ4Ut&#10;rSsq/g7/RsG8+Px1eZp/jKdfbXrtJrvZ5jtV6u21z99BBOrDU/xwb3WcP4X7L/EAub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jwmoMIAAADbAAAADwAAAAAAAAAAAAAA&#10;AAChAgAAZHJzL2Rvd25yZXYueG1sUEsFBgAAAAAEAAQA+QAAAJADAAAAAA==&#10;" strokecolor="black [3213]"/>
                  <v:line id="Straight Connector 16" o:spid="_x0000_s1030" style="position:absolute;rotation:-90;visibility:visible;mso-wrap-style:square" from="94889,89853" to="274594,89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9TMMIAAADbAAAADwAAAGRycy9kb3ducmV2LnhtbERPS2sCMRC+F/wPYQRvNaugldWsFEVa&#10;eqpW2uuQzD7sZrJs0t3VX28Khd7m43vOZjvYWnTU+sqxgtk0AUGsnam4UHD+ODyuQPiAbLB2TAqu&#10;5GGbjR42mBrX85G6UyhEDGGfooIyhCaV0uuSLPqpa4gjl7vWYoiwLaRpsY/htpbzJFlKixXHhhIb&#10;2pWkv08/VkGxePl8v/S3g95Xb91RPulr/uWVmoyH5zWIQEP4F/+5X02cv4TfX+IBMr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9TMMIAAADbAAAADwAAAAAAAAAAAAAA&#10;AAChAgAAZHJzL2Rvd25yZXYueG1sUEsFBgAAAAAEAAQA+QAAAJADAAAAAA==&#10;" strokecolor="black [3213]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31" type="#_x0000_t202" style="position:absolute;left:-398;top:4455;width:6314;height:436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W1Zr4A&#10;AADbAAAADwAAAGRycy9kb3ducmV2LnhtbESPzQrCQAyE74LvsETwptuKiFRXEUHw6B94Dd3YVrvZ&#10;0l21vr05CN4SZjLzZbnuXK1e1IbKs4F0nIAizr2tuDBwOe9Gc1AhIlusPZOBDwVYr/q9JWbWv/lI&#10;r1MslIRwyNBAGWOTaR3ykhyGsW+IRbv51mGUtS20bfEt4a7WkySZaYcVS0OJDW1Lyh+npzNwzTd+&#10;F4vpwYf74dikKXXnz9OY4aDbLEBF6uLf/LveW8EXWPlFBtCrL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SVtWa+AAAA2wAAAA8AAAAAAAAAAAAAAAAAmAIAAGRycy9kb3ducmV2&#10;LnhtbFBLBQYAAAAABAAEAPUAAACDAwAAAAA=&#10;" filled="f" stroked="f" strokeweight=".5pt">
                  <v:textbox>
                    <w:txbxContent>
                      <w:p w:rsidR="00091A67" w:rsidRDefault="00AB73EC">
                        <w:proofErr w:type="gramStart"/>
                        <w:r>
                          <w:t>2</w:t>
                        </w:r>
                        <w:r w:rsidR="00091A67">
                          <w:t>in.</w:t>
                        </w:r>
                        <w:proofErr w:type="gramEnd"/>
                      </w:p>
                    </w:txbxContent>
                  </v:textbox>
                </v:shape>
                <v:shape id="Text Box 19" o:spid="_x0000_s1032" type="#_x0000_t202" style="position:absolute;left:10300;top:11096;width:6312;height:436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kQ/bsA&#10;AADbAAAADwAAAGRycy9kb3ducmV2LnhtbERPSwrCMBDdC94hjOBO04qIVmMpguDSH7gdmrGtNpPS&#10;RK23N4Lgbh7vO6u0M7V4UusqywricQSCOLe64kLB+bQdzUE4j6yxtkwK3uQgXfd7K0y0ffGBnkdf&#10;iBDCLkEFpfdNIqXLSzLoxrYhDtzVtgZ9gG0hdYuvEG5qOYmimTRYcWgosaFNSfn9+DAKLnlmt76Y&#10;7q277Q9NHFN3ej+UGg66bAnCU+f/4p97p8P8BXx/CQfI9Q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AvZEP27AAAA2wAAAA8AAAAAAAAAAAAAAAAAmAIAAGRycy9kb3ducmV2Lnht&#10;bFBLBQYAAAAABAAEAPUAAACAAwAAAAA=&#10;" filled="f" stroked="f" strokeweight=".5pt">
                  <v:textbox>
                    <w:txbxContent>
                      <w:p w:rsidR="00091A67" w:rsidRDefault="00AB73EC" w:rsidP="00091A67">
                        <w:proofErr w:type="gramStart"/>
                        <w:r>
                          <w:t>4</w:t>
                        </w:r>
                        <w:r w:rsidR="00091A67">
                          <w:t>in.</w:t>
                        </w:r>
                        <w:proofErr w:type="gramEnd"/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CC7BF0">
        <w:rPr>
          <w:b/>
        </w:rPr>
        <w:t>Proficiency of Skills</w:t>
      </w:r>
    </w:p>
    <w:p w:rsidR="00EE77CD" w:rsidRDefault="00091A67" w:rsidP="00E5262C">
      <w:pPr>
        <w:pStyle w:val="ListParagraph"/>
        <w:numPr>
          <w:ilvl w:val="0"/>
          <w:numId w:val="5"/>
        </w:numPr>
      </w:pPr>
      <w:r>
        <w:t>Find the length of the missing side</w:t>
      </w:r>
      <w:r w:rsidR="002663F5">
        <w:t>.</w:t>
      </w:r>
      <w:r w:rsidR="00F06710">
        <w:t xml:space="preserve"> Round to the nearest hundredth.</w:t>
      </w:r>
    </w:p>
    <w:p w:rsidR="00091A67" w:rsidRDefault="00091A67" w:rsidP="00B83AE3">
      <w:pPr>
        <w:pStyle w:val="ListParagraph"/>
        <w:ind w:left="360" w:firstLine="360"/>
      </w:pPr>
    </w:p>
    <w:p w:rsidR="00AB73EC" w:rsidRDefault="00AB73EC" w:rsidP="00B83AE3">
      <w:pPr>
        <w:pStyle w:val="ListParagraph"/>
        <w:ind w:left="360" w:firstLine="360"/>
      </w:pPr>
    </w:p>
    <w:p w:rsidR="00AB73EC" w:rsidRDefault="00AB73EC" w:rsidP="00D56A34"/>
    <w:p w:rsidR="00E5262C" w:rsidRDefault="00E5262C" w:rsidP="00E5262C">
      <w:pPr>
        <w:pStyle w:val="ListParagraph"/>
        <w:numPr>
          <w:ilvl w:val="0"/>
          <w:numId w:val="5"/>
        </w:numPr>
      </w:pPr>
      <w:r>
        <w:t xml:space="preserve">Find the length of the missing side. </w:t>
      </w:r>
      <w:r w:rsidR="00F06710">
        <w:t>Round to the nearest hundredth.</w:t>
      </w:r>
      <w:r w:rsidR="00AB73EC">
        <w:t xml:space="preserve"> (Hint:  The two dashes on the bottom means those two lengths are congruent.)</w:t>
      </w:r>
    </w:p>
    <w:p w:rsidR="00E5262C" w:rsidRDefault="00D56A34" w:rsidP="00B83AE3">
      <w:pPr>
        <w:pStyle w:val="ListParagraph"/>
        <w:ind w:left="360" w:firstLine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CB251A2" wp14:editId="3FF2A1C6">
                <wp:simplePos x="0" y="0"/>
                <wp:positionH relativeFrom="column">
                  <wp:posOffset>1321435</wp:posOffset>
                </wp:positionH>
                <wp:positionV relativeFrom="paragraph">
                  <wp:posOffset>1329690</wp:posOffset>
                </wp:positionV>
                <wp:extent cx="0" cy="212090"/>
                <wp:effectExtent l="0" t="0" r="19050" b="1651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209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4.05pt,104.7pt" to="104.05pt,1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" strokecolor="#4a7ebb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34EE50" wp14:editId="3BA7548B">
                <wp:simplePos x="0" y="0"/>
                <wp:positionH relativeFrom="column">
                  <wp:posOffset>775335</wp:posOffset>
                </wp:positionH>
                <wp:positionV relativeFrom="paragraph">
                  <wp:posOffset>1348105</wp:posOffset>
                </wp:positionV>
                <wp:extent cx="0" cy="212090"/>
                <wp:effectExtent l="0" t="0" r="19050" b="1651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20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05pt,106.15pt" to="61.05pt,1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" strokecolor="#4579b8 [3044]"/>
            </w:pict>
          </mc:Fallback>
        </mc:AlternateContent>
      </w:r>
      <w:r w:rsidR="00E5262C">
        <w:rPr>
          <w:noProof/>
        </w:rPr>
        <mc:AlternateContent>
          <mc:Choice Requires="wpg">
            <w:drawing>
              <wp:inline distT="0" distB="0" distL="0" distR="0" wp14:anchorId="1D633E67" wp14:editId="035DAA19">
                <wp:extent cx="1297172" cy="1967023"/>
                <wp:effectExtent l="0" t="0" r="0" b="0"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7172" cy="1967023"/>
                          <a:chOff x="0" y="0"/>
                          <a:chExt cx="2118360" cy="2929329"/>
                        </a:xfrm>
                      </wpg:grpSpPr>
                      <wpg:grpSp>
                        <wpg:cNvPr id="29" name="Group 29"/>
                        <wpg:cNvGrpSpPr/>
                        <wpg:grpSpPr>
                          <a:xfrm>
                            <a:off x="909550" y="0"/>
                            <a:ext cx="558600" cy="2159635"/>
                            <a:chOff x="-1351050" y="0"/>
                            <a:chExt cx="558600" cy="2159635"/>
                          </a:xfrm>
                        </wpg:grpSpPr>
                        <wps:wsp>
                          <wps:cNvPr id="24" name="Straight Connector 24"/>
                          <wps:cNvCnPr/>
                          <wps:spPr>
                            <a:xfrm>
                              <a:off x="-1325378" y="0"/>
                              <a:ext cx="0" cy="215963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Text Box 28"/>
                          <wps:cNvSpPr txBox="1"/>
                          <wps:spPr>
                            <a:xfrm>
                              <a:off x="-1351050" y="1344883"/>
                              <a:ext cx="558600" cy="525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5262C" w:rsidRDefault="00AB73EC" w:rsidP="00E5262C">
                                <w:r>
                                  <w:t>8</w:t>
                                </w:r>
                                <w:r w:rsidR="00E5262C">
                                  <w:t xml:space="preserve"> 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1" name="Group 31"/>
                        <wpg:cNvGrpSpPr/>
                        <wpg:grpSpPr>
                          <a:xfrm>
                            <a:off x="0" y="0"/>
                            <a:ext cx="2118360" cy="2929329"/>
                            <a:chOff x="0" y="0"/>
                            <a:chExt cx="2118360" cy="2929329"/>
                          </a:xfrm>
                        </wpg:grpSpPr>
                        <wps:wsp>
                          <wps:cNvPr id="21" name="Isosceles Triangle 21"/>
                          <wps:cNvSpPr/>
                          <wps:spPr>
                            <a:xfrm>
                              <a:off x="44450" y="0"/>
                              <a:ext cx="1799590" cy="2159635"/>
                            </a:xfrm>
                            <a:prstGeom prst="triangl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Text Box 22"/>
                          <wps:cNvSpPr txBox="1"/>
                          <wps:spPr>
                            <a:xfrm>
                              <a:off x="1308100" y="825500"/>
                              <a:ext cx="810260" cy="525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5262C" w:rsidRDefault="00E5262C">
                                <w:r>
                                  <w:t>1</w:t>
                                </w:r>
                                <w:r w:rsidR="00AB73EC">
                                  <w:t>0</w:t>
                                </w:r>
                                <w:r>
                                  <w:t xml:space="preserve"> 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Text Box 23"/>
                          <wps:cNvSpPr txBox="1"/>
                          <wps:spPr>
                            <a:xfrm>
                              <a:off x="0" y="825500"/>
                              <a:ext cx="810260" cy="525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5262C" w:rsidRDefault="00AB73EC" w:rsidP="00E5262C">
                                <w:r>
                                  <w:t>10</w:t>
                                </w:r>
                                <w:r w:rsidR="00E5262C">
                                  <w:t xml:space="preserve"> 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Text Box 30"/>
                          <wps:cNvSpPr txBox="1"/>
                          <wps:spPr>
                            <a:xfrm>
                              <a:off x="657890" y="2403549"/>
                              <a:ext cx="810260" cy="525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5262C" w:rsidRDefault="00E5262C" w:rsidP="00E5262C"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  <w:r>
                                  <w:t xml:space="preserve"> 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32" o:spid="_x0000_s1033" style="width:102.15pt;height:154.9pt;mso-position-horizontal-relative:char;mso-position-vertical-relative:line" coordsize="21183,29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">
                <v:group id="Group 29" o:spid="_x0000_s1034" style="position:absolute;left:9095;width:5586;height:21596" coordorigin="-13510" coordsize="5586,215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line id="Straight Connector 24" o:spid="_x0000_s1035" style="position:absolute;visibility:visible;mso-wrap-style:square" from="-13253,0" to="-13253,21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xJhsUAAADbAAAADwAAAGRycy9kb3ducmV2LnhtbESPQWvCQBSE7wX/w/KE3urG0BpJXSUI&#10;Qq0ntaXXR/Y1Sc2+DbvbGPvru4LgcZiZb5jFajCt6Mn5xrKC6SQBQVxa3XCl4OO4eZqD8AFZY2uZ&#10;FFzIw2o5elhgru2Z99QfQiUihH2OCuoQulxKX9Zk0E9sRxy9b+sMhihdJbXDc4SbVqZJMpMGG44L&#10;NXa0rqk8HX6Ngnn5/uOKrNhOXz677K9Pd7PNV6bU43goXkEEGsI9fGu/aQXpM1y/xB8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xxJhsUAAADbAAAADwAAAAAAAAAA&#10;AAAAAAChAgAAZHJzL2Rvd25yZXYueG1sUEsFBgAAAAAEAAQA+QAAAJMDAAAAAA==&#10;" strokecolor="black [3213]"/>
                  <v:shape id="Text Box 28" o:spid="_x0000_s1036" type="#_x0000_t202" style="position:absolute;left:-13510;top:13448;width:5586;height:5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  <v:textbox>
                      <w:txbxContent>
                        <w:p w:rsidR="00E5262C" w:rsidRDefault="00AB73EC" w:rsidP="00E5262C">
                          <w:r>
                            <w:t>8</w:t>
                          </w:r>
                          <w:r w:rsidR="00E5262C">
                            <w:t xml:space="preserve"> cm</w:t>
                          </w:r>
                        </w:p>
                      </w:txbxContent>
                    </v:textbox>
                  </v:shape>
                </v:group>
                <v:group id="Group 31" o:spid="_x0000_s1037" style="position:absolute;width:21183;height:29293" coordsize="21183,292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21" o:spid="_x0000_s1038" type="#_x0000_t5" style="position:absolute;left:444;width:17996;height:215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OU28QA&#10;AADbAAAADwAAAGRycy9kb3ducmV2LnhtbESPT2sCMRTE70K/Q3iF3jTrFmTdGsUWCz0Ui/96fmxe&#10;N0s3L2uS6vrtjVDwOMzMb5jZoretOJEPjWMF41EGgrhyuuFawX73PixAhIissXVMCi4UYDF/GMyw&#10;1O7MGzptYy0ShEOJCkyMXSllqAxZDCPXESfvx3mLMUlfS+3xnOC2lXmWTaTFhtOCwY7eDFW/2z+r&#10;4HOXm+N0/XVYvU6/i/XyOaAPhVJPj/3yBUSkPt7D/+0PrSAfw+1L+gFyf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TlNvEAAAA2wAAAA8AAAAAAAAAAAAAAAAAmAIAAGRycy9k&#10;b3ducmV2LnhtbFBLBQYAAAAABAAEAPUAAACJAwAAAAA=&#10;" filled="f" strokecolor="black [3213]" strokeweight="2pt"/>
                  <v:shape id="Text Box 22" o:spid="_x0000_s1039" type="#_x0000_t202" style="position:absolute;left:13081;top:8255;width:8102;height:5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  <v:textbox>
                      <w:txbxContent>
                        <w:p w:rsidR="00E5262C" w:rsidRDefault="00E5262C">
                          <w:r>
                            <w:t>1</w:t>
                          </w:r>
                          <w:r w:rsidR="00AB73EC">
                            <w:t>0</w:t>
                          </w:r>
                          <w:r>
                            <w:t xml:space="preserve"> cm</w:t>
                          </w:r>
                        </w:p>
                      </w:txbxContent>
                    </v:textbox>
                  </v:shape>
                  <v:shape id="Text Box 23" o:spid="_x0000_s1040" type="#_x0000_t202" style="position:absolute;top:8255;width:8102;height:5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  <v:textbox>
                      <w:txbxContent>
                        <w:p w:rsidR="00E5262C" w:rsidRDefault="00AB73EC" w:rsidP="00E5262C">
                          <w:r>
                            <w:t>10</w:t>
                          </w:r>
                          <w:r w:rsidR="00E5262C">
                            <w:t xml:space="preserve"> cm</w:t>
                          </w:r>
                        </w:p>
                      </w:txbxContent>
                    </v:textbox>
                  </v:shape>
                  <v:shape id="Text Box 30" o:spid="_x0000_s1041" type="#_x0000_t202" style="position:absolute;left:6578;top:24035;width:8103;height:5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  <v:textbox>
                      <w:txbxContent>
                        <w:p w:rsidR="00E5262C" w:rsidRDefault="00E5262C" w:rsidP="00E5262C">
                          <w:r>
                            <w:rPr>
                              <w:i/>
                            </w:rPr>
                            <w:t>x</w:t>
                          </w:r>
                          <w:r>
                            <w:t xml:space="preserve"> cm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83AE3" w:rsidRDefault="00D56A34" w:rsidP="00E5262C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748C2E3A" wp14:editId="40D65657">
                <wp:simplePos x="0" y="0"/>
                <wp:positionH relativeFrom="column">
                  <wp:posOffset>4635500</wp:posOffset>
                </wp:positionH>
                <wp:positionV relativeFrom="paragraph">
                  <wp:posOffset>104775</wp:posOffset>
                </wp:positionV>
                <wp:extent cx="1083945" cy="1329055"/>
                <wp:effectExtent l="0" t="0" r="20955" b="23495"/>
                <wp:wrapSquare wrapText="bothSides"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3945" cy="1329055"/>
                          <a:chOff x="0" y="0"/>
                          <a:chExt cx="2170267" cy="2557667"/>
                        </a:xfrm>
                      </wpg:grpSpPr>
                      <wpg:grpSp>
                        <wpg:cNvPr id="35" name="Group 35"/>
                        <wpg:cNvGrpSpPr/>
                        <wpg:grpSpPr>
                          <a:xfrm>
                            <a:off x="10632" y="0"/>
                            <a:ext cx="2159635" cy="2159635"/>
                            <a:chOff x="0" y="0"/>
                            <a:chExt cx="2160000" cy="2160000"/>
                          </a:xfrm>
                        </wpg:grpSpPr>
                        <wps:wsp>
                          <wps:cNvPr id="33" name="Oval 33"/>
                          <wps:cNvSpPr/>
                          <wps:spPr>
                            <a:xfrm>
                              <a:off x="0" y="0"/>
                              <a:ext cx="2160000" cy="21600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" name="Oval 34"/>
                          <wps:cNvSpPr/>
                          <wps:spPr>
                            <a:xfrm>
                              <a:off x="0" y="882502"/>
                              <a:ext cx="2160000" cy="409294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1" name="Group 41"/>
                        <wpg:cNvGrpSpPr/>
                        <wpg:grpSpPr>
                          <a:xfrm>
                            <a:off x="0" y="2100467"/>
                            <a:ext cx="2169795" cy="457200"/>
                            <a:chOff x="0" y="-143002"/>
                            <a:chExt cx="2170267" cy="457200"/>
                          </a:xfrm>
                        </wpg:grpSpPr>
                        <wpg:grpSp>
                          <wpg:cNvPr id="39" name="Group 39"/>
                          <wpg:cNvGrpSpPr/>
                          <wpg:grpSpPr>
                            <a:xfrm>
                              <a:off x="0" y="95693"/>
                              <a:ext cx="2170267" cy="215900"/>
                              <a:chOff x="0" y="0"/>
                              <a:chExt cx="2170267" cy="215900"/>
                            </a:xfrm>
                          </wpg:grpSpPr>
                          <wps:wsp>
                            <wps:cNvPr id="36" name="Straight Connector 36"/>
                            <wps:cNvCnPr/>
                            <wps:spPr>
                              <a:xfrm>
                                <a:off x="10632" y="106326"/>
                                <a:ext cx="215963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" name="Straight Connector 37"/>
                            <wps:cNvCnPr/>
                            <wps:spPr>
                              <a:xfrm>
                                <a:off x="0" y="0"/>
                                <a:ext cx="0" cy="2159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" name="Straight Connector 38"/>
                            <wps:cNvCnPr/>
                            <wps:spPr>
                              <a:xfrm>
                                <a:off x="2169042" y="0"/>
                                <a:ext cx="0" cy="2159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0" name="Text Box 40"/>
                          <wps:cNvSpPr txBox="1"/>
                          <wps:spPr>
                            <a:xfrm>
                              <a:off x="776176" y="-143002"/>
                              <a:ext cx="1073785" cy="4572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83AE3" w:rsidRDefault="00AB73EC" w:rsidP="00B83AE3">
                                <w:r>
                                  <w:t xml:space="preserve">  </w:t>
                                </w:r>
                                <w:proofErr w:type="gramStart"/>
                                <w:r>
                                  <w:t>12</w:t>
                                </w:r>
                                <w:r w:rsidR="00B83AE3">
                                  <w:t xml:space="preserve"> in.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" o:spid="_x0000_s1042" style="position:absolute;left:0;text-align:left;margin-left:365pt;margin-top:8.25pt;width:85.35pt;height:104.65pt;z-index:251673600;mso-position-horizontal-relative:text;mso-position-vertical-relative:text" coordsize="21702,25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">
                <v:group id="Group 35" o:spid="_x0000_s1043" style="position:absolute;left:106;width:21596;height:21596" coordsize="21600,21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oval id="Oval 33" o:spid="_x0000_s1044" style="position:absolute;width:21600;height:21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ek88UA&#10;AADbAAAADwAAAGRycy9kb3ducmV2LnhtbESPS2vDMBCE74H+B7GFXkost4I0caKEUihNcwl1HufF&#10;Wj+ItTKWmjj/PioUchxm5htmsRpsK87U+8axhpckBUFcONNwpWG/+xxPQfiAbLB1TBqu5GG1fBgt&#10;MDPuwj90zkMlIoR9hhrqELpMSl/UZNEnriOOXul6iyHKvpKmx0uE21a+pulEWmw4LtTY0UdNxSn/&#10;tRpm68N+I8u34Vl9nWbfR1KN3Sqtnx6H9zmIQEO4h//ba6NBKfj7En+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d6TzxQAAANsAAAAPAAAAAAAAAAAAAAAAAJgCAABkcnMv&#10;ZG93bnJldi54bWxQSwUGAAAAAAQABAD1AAAAigMAAAAA&#10;" filled="f" strokecolor="black [3213]" strokeweight="2pt"/>
                  <v:oval id="Oval 34" o:spid="_x0000_s1045" style="position:absolute;top:8825;width:21600;height:40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hnLsYA&#10;AADbAAAADwAAAGRycy9kb3ducmV2LnhtbESPT2sCMRTE70K/Q3hCb5pVi9WtUURqEaSH+q89vm6e&#10;m62bl2WT6rafvhEKHoeZ+Q0zmTW2FGeqfeFYQa+bgCDOnC44V7DbLjsjED4gaywdk4If8jCb3rUm&#10;mGp34Tc6b0IuIoR9igpMCFUqpc8MWfRdVxFH7+hqiyHKOpe6xkuE21L2k2QoLRYcFwxWtDCUnTbf&#10;VsFj9fn6clib/dfzeGw+esv3X4cDpe7bzfwJRKAm3ML/7ZVWMHiA65f4A+T0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YhnLsYAAADbAAAADwAAAAAAAAAAAAAAAACYAgAAZHJz&#10;L2Rvd25yZXYueG1sUEsFBgAAAAAEAAQA9QAAAIsDAAAAAA==&#10;" filled="f" strokecolor="black [3213]" strokeweight="2pt">
                    <v:stroke dashstyle="dash"/>
                  </v:oval>
                </v:group>
                <v:group id="Group 41" o:spid="_x0000_s1046" style="position:absolute;top:21004;width:21697;height:4572" coordorigin=",-1430" coordsize="21702,4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group id="Group 39" o:spid="_x0000_s1047" style="position:absolute;top:956;width:21702;height:2159" coordsize="21702,2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line id="Straight Connector 36" o:spid="_x0000_s1048" style="position:absolute;visibility:visible;mso-wrap-style:square" from="106,1063" to="21702,1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vkt8UAAADbAAAADwAAAGRycy9kb3ducmV2LnhtbESPQWvCQBSE70L/w/IEb7pRaSKpq4SC&#10;oO1J29LrI/uapGbfht01xv76bkHocZiZb5j1djCt6Mn5xrKC+SwBQVxa3XCl4P1tN12B8AFZY2uZ&#10;FNzIw3bzMFpjru2Vj9SfQiUihH2OCuoQulxKX9Zk0M9sRxy9L+sMhihdJbXDa4SbVi6SJJUGG44L&#10;NXb0XFN5Pl2MglX58u2KrDjMHz+67KdfvKa7z0ypyXgonkAEGsJ/+N7eawXLFP6+x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Vvkt8UAAADbAAAADwAAAAAAAAAA&#10;AAAAAAChAgAAZHJzL2Rvd25yZXYueG1sUEsFBgAAAAAEAAQA+QAAAJMDAAAAAA==&#10;" strokecolor="black [3213]"/>
                    <v:line id="Straight Connector 37" o:spid="_x0000_s1049" style="position:absolute;visibility:visible;mso-wrap-style:square" from="0,0" to="0,2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dBLMQAAADbAAAADwAAAGRycy9kb3ducmV2LnhtbESPQWvCQBSE74L/YXmF3nSjpUaiqwRB&#10;qPWkbfH6yL4mabNvw+42Rn+9Kwg9DjPzDbNc96YRHTlfW1YwGScgiAuray4VfH5sR3MQPiBrbCyT&#10;ggt5WK+GgyVm2p75QN0xlCJC2GeooAqhzaT0RUUG/di2xNH7ts5giNKVUjs8R7hp5DRJZtJgzXGh&#10;wpY2FRW/xz+jYF68/7g8zXeT1682vXbT/Wx7SpV6furzBYhAffgPP9pvWsFLCvcv8Qf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F0EsxAAAANsAAAAPAAAAAAAAAAAA&#10;AAAAAKECAABkcnMvZG93bnJldi54bWxQSwUGAAAAAAQABAD5AAAAkgMAAAAA&#10;" strokecolor="black [3213]"/>
                    <v:line id="Straight Connector 38" o:spid="_x0000_s1050" style="position:absolute;visibility:visible;mso-wrap-style:square" from="21690,0" to="21690,2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jVXsIAAADbAAAADwAAAGRycy9kb3ducmV2LnhtbERPy2rCQBTdF/yH4Qru6kRLjURHCYJQ&#10;21V94PaSuSbRzJ0wM8a0X99ZFFweznu57k0jOnK+tqxgMk5AEBdW11wqOB62r3MQPiBrbCyTgh/y&#10;sF4NXpaYafvgb+r2oRQxhH2GCqoQ2kxKX1Rk0I9tSxy5i3UGQ4SulNrhI4abRk6TZCYN1hwbKmxp&#10;U1Fx29+NgnnxeXV5mu8m76c2/e2mX7PtOVVqNOzzBYhAfXiK/90fWsFbHBu/xB8gV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4jVXsIAAADbAAAADwAAAAAAAAAAAAAA&#10;AAChAgAAZHJzL2Rvd25yZXYueG1sUEsFBgAAAAAEAAQA+QAAAJADAAAAAA==&#10;" strokecolor="black [3213]"/>
                  </v:group>
                  <v:shape id="Text Box 40" o:spid="_x0000_s1051" type="#_x0000_t202" style="position:absolute;left:7761;top:-1430;width:10738;height:4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  <v:textbox>
                      <w:txbxContent>
                        <w:p w:rsidR="00B83AE3" w:rsidRDefault="00AB73EC" w:rsidP="00B83AE3">
                          <w:r>
                            <w:t xml:space="preserve">  </w:t>
                          </w:r>
                          <w:proofErr w:type="gramStart"/>
                          <w:r>
                            <w:t>12</w:t>
                          </w:r>
                          <w:r w:rsidR="00B83AE3">
                            <w:t xml:space="preserve"> in.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:rsidR="00CF72D8" w:rsidRDefault="00CF72D8" w:rsidP="00CF72D8">
      <w:pPr>
        <w:pStyle w:val="ListParagraph"/>
        <w:numPr>
          <w:ilvl w:val="0"/>
          <w:numId w:val="5"/>
        </w:numPr>
      </w:pPr>
      <w:r>
        <w:t xml:space="preserve">Solve: </w:t>
      </w:r>
      <w:r w:rsidR="00AB73EC" w:rsidRPr="00A25CE1">
        <w:rPr>
          <w:position w:val="-6"/>
        </w:rPr>
        <w:object w:dxaOrig="8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5.05pt" o:ole="">
            <v:imagedata r:id="rId9" o:title=""/>
          </v:shape>
          <o:OLEObject Type="Embed" ProgID="Equation.DSMT4" ShapeID="_x0000_i1025" DrawAspect="Content" ObjectID="_1420362002" r:id="rId10"/>
        </w:object>
      </w:r>
    </w:p>
    <w:p w:rsidR="00CF72D8" w:rsidRDefault="00CF72D8" w:rsidP="00CF72D8">
      <w:pPr>
        <w:pStyle w:val="ListParagraph"/>
        <w:ind w:left="360"/>
      </w:pPr>
    </w:p>
    <w:p w:rsidR="00CF72D8" w:rsidRDefault="00CF72D8" w:rsidP="00CF72D8">
      <w:pPr>
        <w:pStyle w:val="ListParagraph"/>
        <w:ind w:left="360"/>
      </w:pPr>
    </w:p>
    <w:p w:rsidR="00CF72D8" w:rsidRDefault="00CF72D8" w:rsidP="00D56A34">
      <w:pPr>
        <w:pStyle w:val="ListParagraph"/>
        <w:numPr>
          <w:ilvl w:val="0"/>
          <w:numId w:val="5"/>
        </w:numPr>
      </w:pPr>
      <w:r>
        <w:t xml:space="preserve">Solve: </w:t>
      </w:r>
      <w:r w:rsidR="00AB73EC" w:rsidRPr="00A25CE1">
        <w:rPr>
          <w:position w:val="-6"/>
        </w:rPr>
        <w:object w:dxaOrig="900" w:dyaOrig="300">
          <v:shape id="_x0000_i1026" type="#_x0000_t75" style="width:45.2pt;height:15.05pt" o:ole="">
            <v:imagedata r:id="rId11" o:title=""/>
          </v:shape>
          <o:OLEObject Type="Embed" ProgID="Equation.DSMT4" ShapeID="_x0000_i1026" DrawAspect="Content" ObjectID="_1420362003" r:id="rId12"/>
        </w:object>
      </w:r>
    </w:p>
    <w:p w:rsidR="00CF72D8" w:rsidRDefault="00CF72D8" w:rsidP="00CF72D8">
      <w:pPr>
        <w:pStyle w:val="ListParagraph"/>
        <w:ind w:left="360"/>
      </w:pPr>
    </w:p>
    <w:p w:rsidR="00E5262C" w:rsidRDefault="00B83AE3" w:rsidP="00B83AE3">
      <w:pPr>
        <w:pStyle w:val="ListParagraph"/>
        <w:numPr>
          <w:ilvl w:val="0"/>
          <w:numId w:val="5"/>
        </w:numPr>
      </w:pPr>
      <w:r>
        <w:t xml:space="preserve">Determine the volume of the sphere. Write your answer in terms of </w:t>
      </w:r>
      <w:r>
        <w:rPr>
          <w:rFonts w:cstheme="minorHAnsi"/>
        </w:rPr>
        <w:t>π</w:t>
      </w:r>
      <w:r>
        <w:t>.</w:t>
      </w:r>
    </w:p>
    <w:p w:rsidR="00D56A34" w:rsidRDefault="00D56A34" w:rsidP="00D56A34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2ECE5E59" wp14:editId="3E063B46">
                <wp:simplePos x="0" y="0"/>
                <wp:positionH relativeFrom="column">
                  <wp:posOffset>4613910</wp:posOffset>
                </wp:positionH>
                <wp:positionV relativeFrom="paragraph">
                  <wp:posOffset>116840</wp:posOffset>
                </wp:positionV>
                <wp:extent cx="2040890" cy="1381760"/>
                <wp:effectExtent l="0" t="0" r="0" b="0"/>
                <wp:wrapSquare wrapText="bothSides"/>
                <wp:docPr id="110" name="Group 1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0890" cy="1381760"/>
                          <a:chOff x="0" y="0"/>
                          <a:chExt cx="2498652" cy="1822210"/>
                        </a:xfrm>
                      </wpg:grpSpPr>
                      <wpg:grpSp>
                        <wpg:cNvPr id="109" name="Group 109"/>
                        <wpg:cNvGrpSpPr/>
                        <wpg:grpSpPr>
                          <a:xfrm>
                            <a:off x="1913860" y="0"/>
                            <a:ext cx="584792" cy="1446028"/>
                            <a:chOff x="0" y="0"/>
                            <a:chExt cx="584792" cy="1446028"/>
                          </a:xfrm>
                        </wpg:grpSpPr>
                        <wpg:grpSp>
                          <wpg:cNvPr id="107" name="Group 107"/>
                          <wpg:cNvGrpSpPr/>
                          <wpg:grpSpPr>
                            <a:xfrm>
                              <a:off x="0" y="0"/>
                              <a:ext cx="175733" cy="1446028"/>
                              <a:chOff x="0" y="0"/>
                              <a:chExt cx="175733" cy="1446028"/>
                            </a:xfrm>
                          </wpg:grpSpPr>
                          <wps:wsp>
                            <wps:cNvPr id="104" name="Straight Connector 104"/>
                            <wps:cNvCnPr/>
                            <wps:spPr>
                              <a:xfrm>
                                <a:off x="85060" y="0"/>
                                <a:ext cx="0" cy="143954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" name="Straight Connector 105"/>
                            <wps:cNvCnPr/>
                            <wps:spPr>
                              <a:xfrm>
                                <a:off x="0" y="0"/>
                                <a:ext cx="165212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6" name="Straight Connector 106"/>
                            <wps:cNvCnPr/>
                            <wps:spPr>
                              <a:xfrm>
                                <a:off x="10633" y="1446028"/>
                                <a:ext cx="16510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8" name="Text Box 108"/>
                          <wps:cNvSpPr txBox="1"/>
                          <wps:spPr>
                            <a:xfrm>
                              <a:off x="10633" y="606056"/>
                              <a:ext cx="574159" cy="5452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A2691" w:rsidRDefault="00AB73EC">
                                <w:r>
                                  <w:t>8</w:t>
                                </w:r>
                                <w:r w:rsidR="000A2691">
                                  <w:t xml:space="preserve"> 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5" name="Group 85"/>
                        <wpg:cNvGrpSpPr/>
                        <wpg:grpSpPr>
                          <a:xfrm>
                            <a:off x="0" y="21265"/>
                            <a:ext cx="1917065" cy="1800945"/>
                            <a:chOff x="0" y="0"/>
                            <a:chExt cx="1917065" cy="1800945"/>
                          </a:xfrm>
                        </wpg:grpSpPr>
                        <wpg:grpSp>
                          <wpg:cNvPr id="84" name="Group 84"/>
                          <wpg:cNvGrpSpPr/>
                          <wpg:grpSpPr>
                            <a:xfrm>
                              <a:off x="0" y="928047"/>
                              <a:ext cx="1917065" cy="818515"/>
                              <a:chOff x="0" y="0"/>
                              <a:chExt cx="1917065" cy="818941"/>
                            </a:xfrm>
                          </wpg:grpSpPr>
                          <wps:wsp>
                            <wps:cNvPr id="68" name="Oval 68"/>
                            <wps:cNvSpPr/>
                            <wps:spPr>
                              <a:xfrm>
                                <a:off x="34119" y="143301"/>
                                <a:ext cx="1799590" cy="67564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" name="Rectangle 71"/>
                            <wps:cNvSpPr/>
                            <wps:spPr>
                              <a:xfrm>
                                <a:off x="0" y="0"/>
                                <a:ext cx="1917065" cy="4978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82" name="Group 82"/>
                          <wpg:cNvGrpSpPr/>
                          <wpg:grpSpPr>
                            <a:xfrm>
                              <a:off x="34120" y="0"/>
                              <a:ext cx="1801182" cy="1800945"/>
                              <a:chOff x="0" y="0"/>
                              <a:chExt cx="1801182" cy="1800945"/>
                            </a:xfrm>
                          </wpg:grpSpPr>
                          <wps:wsp>
                            <wps:cNvPr id="74" name="Arc 74"/>
                            <wps:cNvSpPr/>
                            <wps:spPr>
                              <a:xfrm>
                                <a:off x="0" y="1125940"/>
                                <a:ext cx="1800860" cy="675005"/>
                              </a:xfrm>
                              <a:prstGeom prst="arc">
                                <a:avLst>
                                  <a:gd name="adj1" fmla="val 10973911"/>
                                  <a:gd name="adj2" fmla="val 21462566"/>
                                </a:avLst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8" name="Straight Connector 78"/>
                            <wps:cNvCnPr/>
                            <wps:spPr>
                              <a:xfrm flipH="1">
                                <a:off x="0" y="0"/>
                                <a:ext cx="900752" cy="1425887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" name="Straight Connector 79"/>
                            <wps:cNvCnPr/>
                            <wps:spPr>
                              <a:xfrm>
                                <a:off x="900752" y="13647"/>
                                <a:ext cx="900430" cy="142557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0" name="Straight Connector 80"/>
                            <wps:cNvCnPr/>
                            <wps:spPr>
                              <a:xfrm>
                                <a:off x="13648" y="1419367"/>
                                <a:ext cx="1760561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1" name="Text Box 81"/>
                            <wps:cNvSpPr txBox="1"/>
                            <wps:spPr>
                              <a:xfrm>
                                <a:off x="627797" y="1201003"/>
                                <a:ext cx="696036" cy="42315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70D1E" w:rsidRDefault="00AB73EC">
                                  <w:r>
                                    <w:t>10</w:t>
                                  </w:r>
                                  <w:r w:rsidR="00F70D1E">
                                    <w:t xml:space="preserve">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0" o:spid="_x0000_s1052" style="position:absolute;margin-left:363.3pt;margin-top:9.2pt;width:160.7pt;height:108.8pt;z-index:251674624;mso-position-horizontal-relative:text;mso-position-vertical-relative:text" coordsize="24986,182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">
                <v:group id="Group 109" o:spid="_x0000_s1053" style="position:absolute;left:19138;width:5848;height:14460" coordsize="5847,14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<v:group id="Group 107" o:spid="_x0000_s1054" style="position:absolute;width:1757;height:14460" coordsize="1757,14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<v:line id="Straight Connector 104" o:spid="_x0000_s1055" style="position:absolute;visibility:visible;mso-wrap-style:square" from="850,0" to="850,1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sKe8MAAADcAAAADwAAAGRycy9kb3ducmV2LnhtbERPTWvCQBC9C/6HZQq96UZpjURXCYJQ&#10;60nb4nXITpO02dmwu43RX+8KQm/zeJ+zXPemER05X1tWMBknIIgLq2suFXx+bEdzED4ga2wsk4IL&#10;eVivhoMlZtqe+UDdMZQihrDPUEEVQptJ6YuKDPqxbYkj922dwRChK6V2eI7hppHTJJlJgzXHhgpb&#10;2lRU/B7/jIJ58f7j8jTfTV6/2vTaTfez7SlV6vmpzxcgAvXhX/xwv+k4P3mB+zPxAr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bCnvDAAAA3AAAAA8AAAAAAAAAAAAA&#10;AAAAoQIAAGRycy9kb3ducmV2LnhtbFBLBQYAAAAABAAEAPkAAACRAwAAAAA=&#10;" strokecolor="black [3213]"/>
                    <v:line id="Straight Connector 105" o:spid="_x0000_s1056" style="position:absolute;visibility:visible;mso-wrap-style:square" from="0,0" to="1652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ev4MMAAADcAAAADwAAAGRycy9kb3ducmV2LnhtbERPS2vCQBC+C/0PyxR6042CRlJXCYJg&#10;68lH6XXITpO02dmwu43RX+8Kgrf5+J6zWPWmER05X1tWMB4lIIgLq2suFZyOm+EchA/IGhvLpOBC&#10;HlbLl8ECM23PvKfuEEoRQ9hnqKAKoc2k9EVFBv3ItsSR+7HOYIjQlVI7PMdw08hJksykwZpjQ4Ut&#10;rSsq/g7/RsG8+Px1eZp/jKdfbXrtJrvZ5jtV6u21z99BBOrDU/xwb3Wcn0zh/ky8QC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Xr+DDAAAA3AAAAA8AAAAAAAAAAAAA&#10;AAAAoQIAAGRycy9kb3ducmV2LnhtbFBLBQYAAAAABAAEAPkAAACRAwAAAAA=&#10;" strokecolor="black [3213]"/>
                    <v:line id="Straight Connector 106" o:spid="_x0000_s1057" style="position:absolute;visibility:visible;mso-wrap-style:square" from="106,14460" to="1757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Uxl8MAAADcAAAADwAAAGRycy9kb3ducmV2LnhtbERPS2vCQBC+F/wPywi91Y2CiaSuEgSh&#10;1pMveh2y0yQ1Oxt2tzHtr3eFQm/z8T1nuR5MK3pyvrGsYDpJQBCXVjdcKTifti8LED4ga2wtk4If&#10;8rBejZ6WmGt74wP1x1CJGMI+RwV1CF0upS9rMugntiOO3Kd1BkOErpLa4S2Gm1bOkiSVBhuODTV2&#10;tKmpvB6/jYJF+f7liqzYTeeXLvvtZ/t0+5Ep9TweilcQgYbwL/5zv+k4P0nh8Uy8QK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FMZfDAAAA3AAAAA8AAAAAAAAAAAAA&#10;AAAAoQIAAGRycy9kb3ducmV2LnhtbFBLBQYAAAAABAAEAPkAAACRAwAAAAA=&#10;" strokecolor="black [3213]"/>
                  </v:group>
                  <v:shape id="Text Box 108" o:spid="_x0000_s1058" type="#_x0000_t202" style="position:absolute;left:106;top:6060;width:5741;height:5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IGBc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Wn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iBgXHAAAA3AAAAA8AAAAAAAAAAAAAAAAAmAIAAGRy&#10;cy9kb3ducmV2LnhtbFBLBQYAAAAABAAEAPUAAACMAwAAAAA=&#10;" filled="f" stroked="f" strokeweight=".5pt">
                    <v:textbox>
                      <w:txbxContent>
                        <w:p w:rsidR="000A2691" w:rsidRDefault="00AB73EC">
                          <w:r>
                            <w:t>8</w:t>
                          </w:r>
                          <w:r w:rsidR="000A2691">
                            <w:t xml:space="preserve"> cm</w:t>
                          </w:r>
                        </w:p>
                      </w:txbxContent>
                    </v:textbox>
                  </v:shape>
                </v:group>
                <v:group id="Group 85" o:spid="_x0000_s1059" style="position:absolute;top:212;width:19170;height:18010" coordsize="19170,180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group id="Group 84" o:spid="_x0000_s1060" style="position:absolute;top:9280;width:19170;height:8185" coordsize="19170,8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<v:oval id="Oval 68" o:spid="_x0000_s1061" style="position:absolute;left:341;top:1433;width:17996;height:67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AZn78A&#10;AADbAAAADwAAAGRycy9kb3ducmV2LnhtbERPyarCMBTdC/5DuMLbiKa+gkM1ijx4OGzEcX1prm2x&#10;uSlN1Pr3ZiG4PJx5tmhMKR5Uu8KygkE/AkGcWl1wpuB0/O+NQTiPrLG0TApe5GAxb7dmmGj75D09&#10;Dj4TIYRdggpy76tESpfmZND1bUUcuKutDfoA60zqGp8h3JTyN4qG0mDBoSHHiv5ySm+Hu1EwWZ9P&#10;W3kdNd14dZtsLhQXZhcr9dNpllMQnhr/FX/ca61gGMaGL+EHyPk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YBmfvwAAANsAAAAPAAAAAAAAAAAAAAAAAJgCAABkcnMvZG93bnJl&#10;di54bWxQSwUGAAAAAAQABAD1AAAAhAMAAAAA&#10;" filled="f" strokecolor="black [3213]" strokeweight="2pt"/>
                    <v:rect id="Rectangle 71" o:spid="_x0000_s1062" style="position:absolute;width:19170;height:49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Yf/MQA&#10;AADbAAAADwAAAGRycy9kb3ducmV2LnhtbESPQWvCQBSE7wX/w/KE3pqNlZgSXUVKldhb06bnR/aZ&#10;BLNv0+yq6b93C0KPw8x8w6w2o+nEhQbXWlYwi2IQxJXVLdcKvj53Ty8gnEfW2FkmBb/kYLOePKww&#10;0/bKH3QpfC0ChF2GChrv+0xKVzVk0EW2Jw7e0Q4GfZBDLfWA1wA3nXyO44U02HJYaLCn14aqU3E2&#10;Cs5Jengbv3/28zIu0/eyS3K/75V6nI7bJQhPo/8P39u5VpDO4O9L+AFy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2H/zEAAAA2wAAAA8AAAAAAAAAAAAAAAAAmAIAAGRycy9k&#10;b3ducmV2LnhtbFBLBQYAAAAABAAEAPUAAACJAwAAAAA=&#10;" fillcolor="white [3212]" stroked="f" strokeweight="2pt"/>
                  </v:group>
                  <v:group id="Group 82" o:spid="_x0000_s1063" style="position:absolute;left:341;width:18012;height:18009" coordsize="18011,180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<v:shape id="Arc 74" o:spid="_x0000_s1064" style="position:absolute;top:11259;width:18008;height:6750;visibility:visible;mso-wrap-style:square;v-text-anchor:middle" coordsize="1800860,675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IctMUA&#10;AADbAAAADwAAAGRycy9kb3ducmV2LnhtbESPQWvCQBSE74L/YXlCb3WjFG1TN0FShEJ7sOrB3h7Z&#10;12ww+zZktyb5926h4HGYmW+YTT7YRlyp87VjBYt5AoK4dLrmSsHpuHt8BuEDssbGMSkYyUOeTScb&#10;TLXr+Yuuh1CJCGGfogITQptK6UtDFv3ctcTR+3GdxRBlV0ndYR/htpHLJFlJizXHBYMtFYbKy+HX&#10;Knj7ONv99/iybs/OjMXnftz1vlDqYTZsX0EEGsI9/N9+1wrWT/D3Jf4A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Qhy0xQAAANsAAAAPAAAAAAAAAAAAAAAAAJgCAABkcnMv&#10;ZG93bnJldi54bWxQSwUGAAAAAAQABAD1AAAAigMAAAAA&#10;" path="m8104,292322nsc68530,124653,450830,-337,902220,v459623,343,844784,130384,893556,301689l900430,337503,8104,292322xem8104,292322nfc68530,124653,450830,-337,902220,v459623,343,844784,130384,893556,301689e" filled="f" strokecolor="black [3213]" strokeweight="1.5pt">
                      <v:stroke dashstyle="dash"/>
                      <v:path arrowok="t" o:connecttype="custom" o:connectlocs="8104,292322;902220,0;1795776,301689" o:connectangles="0,0,0"/>
                    </v:shape>
                    <v:line id="Straight Connector 78" o:spid="_x0000_s1065" style="position:absolute;flip:x;visibility:visible;mso-wrap-style:square" from="0,0" to="9007,14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Iy98EAAADbAAAADwAAAGRycy9kb3ducmV2LnhtbERPz2vCMBS+C/sfwhvstqYdbko1io5u&#10;DA+iVu+P5i0ta15Kk9Xuv18OgseP7/dyPdpWDNT7xrGCLElBEFdON2wUnMuP5zkIH5A1to5JwR95&#10;WK8eJkvMtbvykYZTMCKGsM9RQR1Cl0vpq5os+sR1xJH7dr3FEGFvpO7xGsNtK1/S9E1abDg21NjR&#10;e03Vz+nXKihQf06Pu9dCl/uDMdMxS7eXTKmnx3GzABFoDHfxzf2lFczi2Pgl/gC5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4jL3wQAAANsAAAAPAAAAAAAAAAAAAAAA&#10;AKECAABkcnMvZG93bnJldi54bWxQSwUGAAAAAAQABAD5AAAAjwMAAAAA&#10;" strokecolor="black [3213]" strokeweight="1.5pt"/>
                    <v:line id="Straight Connector 79" o:spid="_x0000_s1066" style="position:absolute;visibility:visible;mso-wrap-style:square" from="9007,136" to="18011,1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CxQcIAAADbAAAADwAAAGRycy9kb3ducmV2LnhtbESPwW7CMBBE75X4B2uRuBUHDrQEDAIk&#10;aK8NcOC2ipc4Il5HtkPSv68rVepxNDNvNOvtYBvxJB9qxwpm0wwEcel0zZWCy/n4+g4iRGSNjWNS&#10;8E0BtpvRyxpz7Xr+omcRK5EgHHJUYGJscylDachimLqWOHl35y3GJH0ltcc+wW0j51m2kBZrTgsG&#10;WzoYKh9FZxXcun30H2e564vhcDLzY1N27qrUZDzsViAiDfE//Nf+1Arelv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TCxQcIAAADbAAAADwAAAAAAAAAAAAAA&#10;AAChAgAAZHJzL2Rvd25yZXYueG1sUEsFBgAAAAAEAAQA+QAAAJADAAAAAA==&#10;" strokecolor="black [3213]" strokeweight="1.5pt"/>
                    <v:line id="Straight Connector 80" o:spid="_x0000_s1067" style="position:absolute;visibility:visible;mso-wrap-style:square" from="136,14193" to="17742,14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rncMAAAADbAAAADwAAAGRycy9kb3ducmV2LnhtbERPz2vCMBS+C/4P4QleZKbu0ElnlCEI&#10;A0+rk13fktemrHkpTazVv345CB4/vt+b3ehaMVAfGs8KVssMBLH2puFawffp8LIGESKywdYzKbhR&#10;gN12OtlgYfyVv2goYy1SCIcCFdgYu0LKoC05DEvfESeu8r3DmGBfS9PjNYW7Vr5mWS4dNpwaLHa0&#10;t6T/yotTcMzfSvw96fPPbSEHe6RK3/NKqfls/HgHEWmMT/HD/WkUrNP69CX9ALn9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s653DAAAAA2wAAAA8AAAAAAAAAAAAAAAAA&#10;oQIAAGRycy9kb3ducmV2LnhtbFBLBQYAAAAABAAEAPkAAACOAwAAAAA=&#10;" strokecolor="black [3213]">
                      <v:stroke dashstyle="dash"/>
                    </v:line>
                    <v:shape id="Text Box 81" o:spid="_x0000_s1068" type="#_x0000_t202" style="position:absolute;left:6277;top:12010;width:6961;height:4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Eqk8UA&#10;AADbAAAADwAAAGRycy9kb3ducmV2LnhtbESPQWvCQBSE7wX/w/KE3pqNQkuIWUUC0iLtIerF2zP7&#10;TILZtzG7mrS/vlsoeBxm5hsmW42mFXfqXWNZwSyKQRCXVjdcKTjsNy8JCOeRNbaWScE3OVgtJ08Z&#10;ptoOXNB95ysRIOxSVFB736VSurImgy6yHXHwzrY36IPsK6l7HALctHIex2/SYMNhocaO8prKy+5m&#10;FGzzzRcWp7lJftr8/fO87q6H46tSz9NxvQDhafSP8H/7QytIZvD3JfwA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USqTxQAAANsAAAAPAAAAAAAAAAAAAAAAAJgCAABkcnMv&#10;ZG93bnJldi54bWxQSwUGAAAAAAQABAD1AAAAigMAAAAA&#10;" filled="f" stroked="f" strokeweight=".5pt">
                      <v:textbox>
                        <w:txbxContent>
                          <w:p w:rsidR="00F70D1E" w:rsidRDefault="00AB73EC">
                            <w:r>
                              <w:t>10</w:t>
                            </w:r>
                            <w:r w:rsidR="00F70D1E">
                              <w:t xml:space="preserve"> cm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</w:p>
    <w:p w:rsidR="00D56A34" w:rsidRDefault="00D56A34" w:rsidP="00A25CE1"/>
    <w:p w:rsidR="00A25CE1" w:rsidRDefault="00A25CE1" w:rsidP="00A25CE1">
      <w:pPr>
        <w:pStyle w:val="ListParagraph"/>
        <w:numPr>
          <w:ilvl w:val="0"/>
          <w:numId w:val="5"/>
        </w:numPr>
      </w:pPr>
      <w:r>
        <w:t>Determine the volume of the cone. Round your answer to the nearest hundredth.</w:t>
      </w:r>
    </w:p>
    <w:p w:rsidR="00F70D1E" w:rsidRDefault="00F70D1E" w:rsidP="00F70D1E">
      <w:pPr>
        <w:pStyle w:val="ListParagraph"/>
      </w:pPr>
    </w:p>
    <w:p w:rsidR="00A25CE1" w:rsidRDefault="00A25CE1" w:rsidP="00F70D1E">
      <w:pPr>
        <w:pStyle w:val="ListParagraph"/>
        <w:ind w:firstLine="720"/>
      </w:pPr>
    </w:p>
    <w:p w:rsidR="00A25CE1" w:rsidRDefault="00A25CE1" w:rsidP="00A25CE1">
      <w:pPr>
        <w:pStyle w:val="ListParagraph"/>
      </w:pPr>
    </w:p>
    <w:p w:rsidR="00CF72D8" w:rsidRDefault="00C63D6E" w:rsidP="00D56A34">
      <w:pPr>
        <w:pStyle w:val="ListParagraph"/>
        <w:numPr>
          <w:ilvl w:val="0"/>
          <w:numId w:val="3"/>
        </w:numPr>
      </w:pPr>
      <w:r>
        <w:t>The volume of a cylinder is 90</w:t>
      </w:r>
      <w:r w:rsidR="00CF72D8" w:rsidRPr="0013495A">
        <w:rPr>
          <w:rFonts w:hint="eastAsia"/>
        </w:rPr>
        <w:t>π</w:t>
      </w:r>
      <w:r w:rsidR="00CF72D8" w:rsidRPr="0013495A">
        <w:t xml:space="preserve"> cubic inches. If the height of the cylinder is </w:t>
      </w:r>
      <w:r>
        <w:t>10</w:t>
      </w:r>
      <w:r w:rsidR="00CF72D8" w:rsidRPr="0013495A">
        <w:t xml:space="preserve"> inches, what is its </w:t>
      </w:r>
      <w:r w:rsidR="00CF72D8" w:rsidRPr="00C63D6E">
        <w:rPr>
          <w:b/>
        </w:rPr>
        <w:t>diameter</w:t>
      </w:r>
      <w:r w:rsidR="00CF72D8" w:rsidRPr="0013495A">
        <w:t>?</w:t>
      </w:r>
    </w:p>
    <w:p w:rsidR="00CF72D8" w:rsidRDefault="00CF72D8" w:rsidP="00CF72D8"/>
    <w:p w:rsidR="0078047C" w:rsidRDefault="00C63D6E" w:rsidP="00D56A34">
      <w:pPr>
        <w:pStyle w:val="ListParagraph"/>
        <w:numPr>
          <w:ilvl w:val="0"/>
          <w:numId w:val="3"/>
        </w:numPr>
      </w:pPr>
      <w:r>
        <w:t>A cylinder has a volume of 301.44</w:t>
      </w:r>
      <w:r w:rsidR="00CF72D8" w:rsidRPr="0013495A">
        <w:t xml:space="preserve"> cubic centimeters. Find the volume of a cone with the same height and diameter as the cylinder.</w:t>
      </w:r>
    </w:p>
    <w:p w:rsidR="00D56A34" w:rsidRDefault="00D56A34" w:rsidP="00D56A34">
      <w:pPr>
        <w:pStyle w:val="ListParagraph"/>
      </w:pPr>
    </w:p>
    <w:p w:rsidR="00D56A34" w:rsidRDefault="00D56A34" w:rsidP="00D56A34">
      <w:pPr>
        <w:pStyle w:val="ListParagraph"/>
        <w:ind w:left="360"/>
      </w:pPr>
    </w:p>
    <w:p w:rsidR="0078047C" w:rsidRDefault="0078047C" w:rsidP="00CF72D8">
      <w:pPr>
        <w:pStyle w:val="ListParagraph"/>
      </w:pPr>
    </w:p>
    <w:p w:rsidR="00CF72D8" w:rsidRDefault="0078047C" w:rsidP="00CF72D8">
      <w:pPr>
        <w:pStyle w:val="ListParagraph"/>
        <w:numPr>
          <w:ilvl w:val="0"/>
          <w:numId w:val="3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678865</wp:posOffset>
                </wp:positionH>
                <wp:positionV relativeFrom="paragraph">
                  <wp:posOffset>461484</wp:posOffset>
                </wp:positionV>
                <wp:extent cx="3083442" cy="1541720"/>
                <wp:effectExtent l="0" t="0" r="3175" b="1905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83442" cy="15417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047C" w:rsidRDefault="0078047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FDE7F2" wp14:editId="0702C60C">
                                  <wp:extent cx="1286540" cy="1221234"/>
                                  <wp:effectExtent l="0" t="0" r="8890" b="0"/>
                                  <wp:docPr id="46" name="Picture 46" descr="http://img.sparknotes.com/content/testprep/bookimgs/sat2/math2c/0056/spherecube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http://img.sparknotes.com/content/testprep/bookimgs/sat2/math2c/0056/spherecube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86368" cy="12210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" o:spid="_x0000_s1069" type="#_x0000_t202" style="position:absolute;left:0;text-align:left;margin-left:289.65pt;margin-top:36.35pt;width:242.8pt;height:121.4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" fillcolor="white [3201]" stroked="f" strokeweight=".5pt">
                <v:textbox>
                  <w:txbxContent>
                    <w:p w:rsidR="0078047C" w:rsidRDefault="0078047C">
                      <w:r>
                        <w:rPr>
                          <w:noProof/>
                        </w:rPr>
                        <w:drawing>
                          <wp:inline distT="0" distB="0" distL="0" distR="0" wp14:anchorId="20FDE7F2" wp14:editId="0702C60C">
                            <wp:extent cx="1286540" cy="1221234"/>
                            <wp:effectExtent l="0" t="0" r="8890" b="0"/>
                            <wp:docPr id="46" name="Picture 46" descr="http://img.sparknotes.com/content/testprep/bookimgs/sat2/math2c/0056/spherecube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http://img.sparknotes.com/content/testprep/bookimgs/sat2/math2c/0056/spherecube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86368" cy="122107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63D6E">
        <w:t>A cube has a volume of 27 c</w:t>
      </w:r>
      <w:r w:rsidR="00CF72D8">
        <w:t>ubic inches. What is the volume of the largest sphere that will fit in the cube?</w:t>
      </w:r>
      <w:r w:rsidR="00F06710">
        <w:t xml:space="preserve"> Round to the nearest hundredth of an inch.</w:t>
      </w:r>
    </w:p>
    <w:p w:rsidR="0078047C" w:rsidRDefault="0078047C" w:rsidP="0078047C"/>
    <w:p w:rsidR="0078047C" w:rsidRDefault="0078047C" w:rsidP="0078047C"/>
    <w:p w:rsidR="0078047C" w:rsidRDefault="0078047C" w:rsidP="0078047C"/>
    <w:p w:rsidR="0078047C" w:rsidRDefault="0078047C" w:rsidP="0078047C"/>
    <w:p w:rsidR="00CF72D8" w:rsidRDefault="00CF72D8" w:rsidP="00CC7BF0"/>
    <w:p w:rsidR="00C1547C" w:rsidRDefault="00E33883" w:rsidP="00E33883">
      <w:pPr>
        <w:pStyle w:val="ListParagraph"/>
        <w:numPr>
          <w:ilvl w:val="0"/>
          <w:numId w:val="3"/>
        </w:numPr>
      </w:pPr>
      <w:r w:rsidRPr="00E33883">
        <w:t>The vertices of 3 squares are joined to fo</w:t>
      </w:r>
      <w:r>
        <w:t xml:space="preserve">rm a right triangle. What is the </w:t>
      </w:r>
      <w:r w:rsidRPr="00E33883">
        <w:t>area of the largest square?</w:t>
      </w:r>
      <w:r w:rsidR="00A72145">
        <w:t xml:space="preserve"> </w:t>
      </w:r>
      <w:r>
        <w:br/>
        <w:t xml:space="preserve">  </w:t>
      </w:r>
      <w:r>
        <w:tab/>
      </w:r>
      <w:r>
        <w:tab/>
      </w:r>
      <w:r>
        <w:rPr>
          <w:noProof/>
        </w:rPr>
        <mc:AlternateContent>
          <mc:Choice Requires="wpg">
            <w:drawing>
              <wp:inline distT="0" distB="0" distL="0" distR="0" wp14:anchorId="46ADED96" wp14:editId="19806E62">
                <wp:extent cx="1722475" cy="1477925"/>
                <wp:effectExtent l="0" t="209550" r="182880" b="27305"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2475" cy="1477925"/>
                          <a:chOff x="-14523" y="0"/>
                          <a:chExt cx="2352563" cy="2206901"/>
                        </a:xfrm>
                      </wpg:grpSpPr>
                      <wps:wsp>
                        <wps:cNvPr id="2" name="Rectangle 2"/>
                        <wps:cNvSpPr/>
                        <wps:spPr>
                          <a:xfrm>
                            <a:off x="901700" y="1441454"/>
                            <a:ext cx="765442" cy="765447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0" y="539754"/>
                            <a:ext cx="900315" cy="900321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Rectangle 4"/>
                        <wps:cNvSpPr/>
                        <wps:spPr>
                          <a:xfrm rot="2987555">
                            <a:off x="1149350" y="4"/>
                            <a:ext cx="1188694" cy="118868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" name="Group 8"/>
                        <wpg:cNvGrpSpPr/>
                        <wpg:grpSpPr>
                          <a:xfrm>
                            <a:off x="901700" y="1270004"/>
                            <a:ext cx="172389" cy="166977"/>
                            <a:chOff x="0" y="0"/>
                            <a:chExt cx="172389" cy="166977"/>
                          </a:xfrm>
                        </wpg:grpSpPr>
                        <wps:wsp>
                          <wps:cNvPr id="6" name="Straight Connector 6"/>
                          <wps:cNvCnPr/>
                          <wps:spPr>
                            <a:xfrm>
                              <a:off x="0" y="7289"/>
                              <a:ext cx="166977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 rot="5400000">
                              <a:off x="88900" y="83489"/>
                              <a:ext cx="166977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" name="Text Box 9"/>
                        <wps:cNvSpPr txBox="1"/>
                        <wps:spPr>
                          <a:xfrm>
                            <a:off x="-14523" y="825033"/>
                            <a:ext cx="972684" cy="450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33883" w:rsidRPr="00E33883" w:rsidRDefault="00A72145" w:rsidP="00E33883">
                              <w:proofErr w:type="gramStart"/>
                              <w:r>
                                <w:t xml:space="preserve">22 </w:t>
                              </w:r>
                              <w:r w:rsidR="00E33883">
                                <w:t xml:space="preserve"> cm</w:t>
                              </w:r>
                              <w:r w:rsidR="00E33883">
                                <w:rPr>
                                  <w:vertAlign w:val="superscript"/>
                                </w:rPr>
                                <w:t>2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929407" y="1663074"/>
                            <a:ext cx="914501" cy="450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33883" w:rsidRPr="00E33883" w:rsidRDefault="00E33883" w:rsidP="00E33883">
                              <w:r>
                                <w:t xml:space="preserve"> </w:t>
                              </w:r>
                              <w:r w:rsidR="00A72145">
                                <w:t xml:space="preserve">14 </w:t>
                              </w:r>
                              <w:r>
                                <w:t>cm</w:t>
                              </w: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1" o:spid="_x0000_s1070" style="width:135.65pt;height:116.35pt;mso-position-horizontal-relative:char;mso-position-vertical-relative:line" coordorigin="-145" coordsize="23525,220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">
                <v:rect id="Rectangle 2" o:spid="_x0000_s1071" style="position:absolute;left:9017;top:14414;width:7654;height:76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eSw8MA&#10;AADaAAAADwAAAGRycy9kb3ducmV2LnhtbESPQWsCMRSE7wX/Q3iCF9GseyhlNYoI6iK0UFsP3h6b&#10;52Zx8xI2Udd/3xQKPQ4z8w2zWPW2FXfqQuNYwWyagSCunG64VvD9tZ28gQgRWWPrmBQ8KcBqOXhZ&#10;YKHdgz/pfoy1SBAOBSowMfpCylAZshimzhMn7+I6izHJrpa6w0eC21bmWfYqLTacFgx62hiqrseb&#10;VbDdm/FaHt5PvgwfF5uXfrcfn5UaDfv1HESkPv6H/9qlVpDD75V0A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eSw8MAAADaAAAADwAAAAAAAAAAAAAAAACYAgAAZHJzL2Rv&#10;d25yZXYueG1sUEsFBgAAAAAEAAQA9QAAAIgDAAAAAA==&#10;" filled="f" strokecolor="black [3213]" strokeweight="2pt"/>
                <v:rect id="Rectangle 3" o:spid="_x0000_s1072" style="position:absolute;top:5397;width:9003;height:90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s3WMMA&#10;AADaAAAADwAAAGRycy9kb3ducmV2LnhtbESPQWsCMRSE74X+h/AKXqRmq1BkaxQpqItgQa0Hb4/N&#10;c7N08xI2Udd/bwShx2FmvmEms8424kJtqB0r+BhkIIhLp2uuFPzuF+9jECEia2wck4IbBZhNX18m&#10;mGt35S1ddrESCcIhRwUmRp9LGUpDFsPAeeLknVxrMSbZVlK3eE1w28hhln1KizWnBYOevg2Vf7uz&#10;VbBYmf5crjcHX4Sfkx0WfrnqH5XqvXXzLxCRuvgffrYLrWAEjyvpBsjp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ls3WMMAAADaAAAADwAAAAAAAAAAAAAAAACYAgAAZHJzL2Rv&#10;d25yZXYueG1sUEsFBgAAAAAEAAQA9QAAAIgDAAAAAA==&#10;" filled="f" strokecolor="black [3213]" strokeweight="2pt"/>
                <v:rect id="Rectangle 4" o:spid="_x0000_s1073" style="position:absolute;left:11494;top:-1;width:11886;height:11887;rotation:3263207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fKl8IA&#10;AADaAAAADwAAAGRycy9kb3ducmV2LnhtbESP0WoCMRRE3wv+Q7iCbzVRxNatUaRQVCiUbv2Ay+a6&#10;2XZzsyRx3f59UxB8HGbmDLPeDq4VPYXYeNYwmyoQxJU3DdcaTl9vj88gYkI22HomDb8UYbsZPayx&#10;MP7Kn9SXqRYZwrFADTalrpAyVpYcxqnviLN39sFhyjLU0gS8Zrhr5VyppXTYcF6w2NGrpeqnvDgN&#10;5xBX3+XHu++fVmpxsvP9cFSs9WQ87F5AJBrSPXxrH4yGBfxfyTd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h8qXwgAAANoAAAAPAAAAAAAAAAAAAAAAAJgCAABkcnMvZG93&#10;bnJldi54bWxQSwUGAAAAAAQABAD1AAAAhwMAAAAA&#10;" filled="f" strokecolor="black [3213]" strokeweight="2pt"/>
                <v:group id="Group 8" o:spid="_x0000_s1074" style="position:absolute;left:9017;top:12700;width:1723;height:1669" coordsize="172389,166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line id="Straight Connector 6" o:spid="_x0000_s1075" style="position:absolute;visibility:visible;mso-wrap-style:square" from="0,7289" to="166977,7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F9GsQAAADaAAAADwAAAGRycy9kb3ducmV2LnhtbESPT2vCQBTE7wW/w/KE3upGwURSVwmC&#10;UOvJf/T6yL4mqdm3YXcb0356Vyj0OMzMb5jlejCt6Mn5xrKC6SQBQVxa3XCl4HzavixA+ICssbVM&#10;Cn7Iw3o1elpiru2ND9QfQyUihH2OCuoQulxKX9Zk0E9sRxy9T+sMhihdJbXDW4SbVs6SJJUGG44L&#10;NXa0qam8Hr+NgkX5/uWKrNhN55cu++1n+3T7kSn1PB6KVxCBhvAf/mu/aQUpPK7EG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QX0axAAAANoAAAAPAAAAAAAAAAAA&#10;AAAAAKECAABkcnMvZG93bnJldi54bWxQSwUGAAAAAAQABAD5AAAAkgMAAAAA&#10;" strokecolor="black [3213]"/>
                  <v:line id="Straight Connector 7" o:spid="_x0000_s1076" style="position:absolute;rotation:90;visibility:visible;mso-wrap-style:square" from="88900,83489" to="255877,83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CzR8MAAADaAAAADwAAAGRycy9kb3ducmV2LnhtbESPQWsCMRSE7wX/Q3hCL0WztqJ2a5Qi&#10;LKx6adXeH5vXzeLmZUlSXf99IxR6HGbmG2a57m0rLuRD41jBZJyBIK6cbrhWcDoWowWIEJE1to5J&#10;wY0CrFeDhyXm2l35ky6HWIsE4ZCjAhNjl0sZKkMWw9h1xMn7dt5iTNLXUnu8Jrht5XOWzaTFhtOC&#10;wY42hqrz4ccq6L7m5uW23xXl7MMXzXaqy6fNq1KPw/79DUSkPv6H/9qlVjCH+5V0A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gs0fDAAAA2gAAAA8AAAAAAAAAAAAA&#10;AAAAoQIAAGRycy9kb3ducmV2LnhtbFBLBQYAAAAABAAEAPkAAACRAwAAAAA=&#10;" strokecolor="black [3213]"/>
                </v:group>
                <v:shape id="Text Box 9" o:spid="_x0000_s1077" type="#_x0000_t202" style="position:absolute;left:-145;top:8250;width:9726;height:4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pSsMA&#10;AADaAAAADwAAAGRycy9kb3ducmV2LnhtbESPT4vCMBTE7wt+h/CEva2pgqLVKFKQlUUP/rl4ezbP&#10;tti81Car1U9vBMHjMDO/YSazxpTiSrUrLCvodiIQxKnVBWcK9rvFzxCE88gaS8uk4E4OZtPW1wRj&#10;bW+8oevWZyJA2MWoIPe+iqV0aU4GXcdWxME72dqgD7LOpK7xFuCmlL0oGkiDBYeFHCtKckrP23+j&#10;4C9ZrHFz7Jnho0x+V6d5ddkf+kp9t5v5GISnxn/C7/ZSKxjB6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/pSsMAAADaAAAADwAAAAAAAAAAAAAAAACYAgAAZHJzL2Rv&#10;d25yZXYueG1sUEsFBgAAAAAEAAQA9QAAAIgDAAAAAA==&#10;" filled="f" stroked="f" strokeweight=".5pt">
                  <v:textbox>
                    <w:txbxContent>
                      <w:p w:rsidR="00E33883" w:rsidRPr="00E33883" w:rsidRDefault="00A72145" w:rsidP="00E33883">
                        <w:proofErr w:type="gramStart"/>
                        <w:r>
                          <w:t xml:space="preserve">22 </w:t>
                        </w:r>
                        <w:r w:rsidR="00E33883">
                          <w:t xml:space="preserve"> cm</w:t>
                        </w:r>
                        <w:r w:rsidR="00E33883">
                          <w:rPr>
                            <w:vertAlign w:val="superscript"/>
                          </w:rPr>
                          <w:t>2</w:t>
                        </w:r>
                        <w:proofErr w:type="gramEnd"/>
                      </w:p>
                    </w:txbxContent>
                  </v:textbox>
                </v:shape>
                <v:shape id="Text Box 10" o:spid="_x0000_s1078" type="#_x0000_t202" style="position:absolute;left:9294;top:16630;width:9145;height:45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<v:textbox>
                    <w:txbxContent>
                      <w:p w:rsidR="00E33883" w:rsidRPr="00E33883" w:rsidRDefault="00E33883" w:rsidP="00E33883">
                        <w:r>
                          <w:t xml:space="preserve"> </w:t>
                        </w:r>
                        <w:r w:rsidR="00A72145">
                          <w:t xml:space="preserve">14 </w:t>
                        </w:r>
                        <w:r>
                          <w:t>cm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3495A" w:rsidRDefault="0013495A" w:rsidP="0013495A">
      <w:pPr>
        <w:pStyle w:val="ListParagraph"/>
        <w:ind w:left="360"/>
      </w:pPr>
    </w:p>
    <w:p w:rsidR="0078047C" w:rsidRDefault="0013495A" w:rsidP="00E3388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</w:pPr>
      <w:r w:rsidRPr="0013495A">
        <w:t>The screen on a computer monitor</w:t>
      </w:r>
      <w:r>
        <w:t xml:space="preserve"> </w:t>
      </w:r>
      <w:r w:rsidR="00B33CB9">
        <w:t>has a length of 40</w:t>
      </w:r>
      <w:r w:rsidRPr="0013495A">
        <w:t xml:space="preserve"> inches and a width</w:t>
      </w:r>
      <w:r>
        <w:t xml:space="preserve"> </w:t>
      </w:r>
      <w:r w:rsidR="00B33CB9">
        <w:t>of 22</w:t>
      </w:r>
      <w:r w:rsidRPr="0013495A">
        <w:t xml:space="preserve"> inches. What is the length of the</w:t>
      </w:r>
      <w:r>
        <w:t xml:space="preserve"> </w:t>
      </w:r>
      <w:r w:rsidR="00F06710">
        <w:t>diagonal to the nearest hundredth</w:t>
      </w:r>
      <w:r w:rsidR="00D56A34">
        <w:t xml:space="preserve"> of an </w:t>
      </w:r>
      <w:proofErr w:type="gramStart"/>
      <w:r w:rsidR="00D56A34">
        <w:t>inch.</w:t>
      </w:r>
      <w:proofErr w:type="gramEnd"/>
    </w:p>
    <w:p w:rsidR="0078047C" w:rsidRDefault="0078047C" w:rsidP="00E33883"/>
    <w:p w:rsidR="0078047C" w:rsidRDefault="0078047C" w:rsidP="00E33883"/>
    <w:p w:rsidR="0013495A" w:rsidRDefault="0013495A" w:rsidP="0013495A">
      <w:pPr>
        <w:pStyle w:val="ListParagraph"/>
        <w:numPr>
          <w:ilvl w:val="0"/>
          <w:numId w:val="3"/>
        </w:numPr>
      </w:pPr>
      <w:r>
        <w:t xml:space="preserve">Determine the length of line segment </w:t>
      </w:r>
      <w:r w:rsidRPr="0013495A">
        <w:rPr>
          <w:i/>
        </w:rPr>
        <w:t>AB</w:t>
      </w:r>
      <w:r>
        <w:t xml:space="preserve">. Round </w:t>
      </w:r>
      <w:r w:rsidR="00F06710">
        <w:t>your answer to the nearest hundredth</w:t>
      </w:r>
      <w:r>
        <w:t xml:space="preserve"> of a unit.</w:t>
      </w:r>
    </w:p>
    <w:p w:rsidR="0073167A" w:rsidRDefault="00C7399A" w:rsidP="00C7399A">
      <w:pPr>
        <w:pStyle w:val="ListParagraph"/>
        <w:ind w:left="360"/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CBF81A9" wp14:editId="59DE2043">
            <wp:extent cx="2011092" cy="1541721"/>
            <wp:effectExtent l="0" t="0" r="8255" b="1905"/>
            <wp:docPr id="25" name="Picture 25" descr="http://www.analyzemath.com/intermediate_algebra/graphs_2/intermediate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analyzemath.com/intermediate_algebra/graphs_2/intermediate_2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290" cy="1541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2D8" w:rsidRDefault="00653529" w:rsidP="002D31E8">
      <w:pPr>
        <w:pStyle w:val="ListParagraph"/>
        <w:numPr>
          <w:ilvl w:val="0"/>
          <w:numId w:val="4"/>
        </w:numPr>
      </w:pPr>
      <w:r>
        <w:lastRenderedPageBreak/>
        <w:t>Find the volume of</w:t>
      </w:r>
      <w:r w:rsidR="00C7399A">
        <w:t xml:space="preserve"> a cylinder whose diameter is 14mm and height of 12</w:t>
      </w:r>
      <w:r>
        <w:t xml:space="preserve">mm.  Round your answer to nearest hundredth. </w:t>
      </w:r>
    </w:p>
    <w:p w:rsidR="002D31E8" w:rsidRDefault="002D31E8" w:rsidP="002D31E8">
      <w:pPr>
        <w:pStyle w:val="ListParagraph"/>
        <w:ind w:left="360"/>
      </w:pPr>
    </w:p>
    <w:p w:rsidR="002D31E8" w:rsidRDefault="002D31E8" w:rsidP="002D31E8">
      <w:pPr>
        <w:pStyle w:val="ListParagraph"/>
        <w:numPr>
          <w:ilvl w:val="0"/>
          <w:numId w:val="4"/>
        </w:numPr>
      </w:pPr>
      <w:r>
        <w:t>How do we know if three lengths form a right triangle? _______________________________________________ _____________________________________________________________________________________________</w:t>
      </w:r>
    </w:p>
    <w:p w:rsidR="00061C8F" w:rsidRDefault="00061C8F" w:rsidP="00CF72D8">
      <w:pPr>
        <w:pStyle w:val="ListParagraph"/>
        <w:ind w:left="360"/>
      </w:pPr>
    </w:p>
    <w:p w:rsidR="00CF72D8" w:rsidRDefault="00CF72D8" w:rsidP="00CF72D8">
      <w:pPr>
        <w:pStyle w:val="ListParagraph"/>
        <w:ind w:left="360"/>
      </w:pPr>
    </w:p>
    <w:p w:rsidR="00CD47AD" w:rsidRDefault="004A3335" w:rsidP="00CD47AD">
      <w:pPr>
        <w:pStyle w:val="ListParagraph"/>
        <w:numPr>
          <w:ilvl w:val="0"/>
          <w:numId w:val="4"/>
        </w:numPr>
      </w:pPr>
      <w:r>
        <w:t>A baseball diamond is pictured below. A ball is thrown from 1</w:t>
      </w:r>
      <w:r w:rsidRPr="004A3335">
        <w:rPr>
          <w:vertAlign w:val="superscript"/>
        </w:rPr>
        <w:t>st</w:t>
      </w:r>
      <w:r>
        <w:t xml:space="preserve"> base to </w:t>
      </w:r>
      <w:r w:rsidR="002D31E8">
        <w:t>home and then from home to 2</w:t>
      </w:r>
      <w:r w:rsidR="002D31E8" w:rsidRPr="002D31E8">
        <w:rPr>
          <w:vertAlign w:val="superscript"/>
        </w:rPr>
        <w:t>nd</w:t>
      </w:r>
      <w:r w:rsidR="002D31E8">
        <w:t xml:space="preserve"> base.  How far did the ball travel in all?</w:t>
      </w:r>
      <w:r>
        <w:t>?</w:t>
      </w:r>
    </w:p>
    <w:p w:rsidR="004A3335" w:rsidRDefault="004A3335" w:rsidP="004A3335">
      <w:pPr>
        <w:pStyle w:val="ListParagraph"/>
        <w:ind w:left="360" w:firstLine="360"/>
      </w:pPr>
    </w:p>
    <w:p w:rsidR="004A3335" w:rsidRDefault="004A3335" w:rsidP="004A3335">
      <w:pPr>
        <w:pStyle w:val="ListParagraph"/>
        <w:ind w:left="360" w:firstLine="360"/>
      </w:pPr>
      <w:r>
        <w:rPr>
          <w:noProof/>
        </w:rPr>
        <mc:AlternateContent>
          <mc:Choice Requires="wpg">
            <w:drawing>
              <wp:inline distT="0" distB="0" distL="0" distR="0" wp14:anchorId="54FB4D6E" wp14:editId="47D65EFC">
                <wp:extent cx="5315585" cy="4060190"/>
                <wp:effectExtent l="0" t="0" r="0" b="0"/>
                <wp:docPr id="102" name="Group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15585" cy="4060190"/>
                          <a:chOff x="0" y="0"/>
                          <a:chExt cx="5315585" cy="4060190"/>
                        </a:xfrm>
                      </wpg:grpSpPr>
                      <wpg:grpSp>
                        <wpg:cNvPr id="101" name="Group 101"/>
                        <wpg:cNvGrpSpPr/>
                        <wpg:grpSpPr>
                          <a:xfrm>
                            <a:off x="1222744" y="850605"/>
                            <a:ext cx="2767212" cy="2370912"/>
                            <a:chOff x="0" y="0"/>
                            <a:chExt cx="2767212" cy="2370912"/>
                          </a:xfrm>
                        </wpg:grpSpPr>
                        <wps:wsp>
                          <wps:cNvPr id="97" name="Text Box 97"/>
                          <wps:cNvSpPr txBox="1"/>
                          <wps:spPr>
                            <a:xfrm>
                              <a:off x="1711842" y="0"/>
                              <a:ext cx="1055370" cy="4889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A3335" w:rsidRDefault="004A3335">
                                <w:r>
                                  <w:t>90 f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" name="Text Box 98"/>
                          <wps:cNvSpPr txBox="1"/>
                          <wps:spPr>
                            <a:xfrm>
                              <a:off x="0" y="0"/>
                              <a:ext cx="1055370" cy="4889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A3335" w:rsidRDefault="004A3335" w:rsidP="004A3335">
                                <w:r>
                                  <w:t>90 f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9" name="Text Box 99"/>
                          <wps:cNvSpPr txBox="1"/>
                          <wps:spPr>
                            <a:xfrm>
                              <a:off x="1711842" y="1881962"/>
                              <a:ext cx="1055370" cy="4889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A3335" w:rsidRDefault="004A3335" w:rsidP="004A3335">
                                <w:r>
                                  <w:t>90 f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Text Box 100"/>
                          <wps:cNvSpPr txBox="1"/>
                          <wps:spPr>
                            <a:xfrm>
                              <a:off x="0" y="1881962"/>
                              <a:ext cx="1055370" cy="4889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A3335" w:rsidRDefault="004A3335" w:rsidP="004A3335">
                                <w:r>
                                  <w:t>90 f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6" name="Group 96"/>
                        <wpg:cNvGrpSpPr/>
                        <wpg:grpSpPr>
                          <a:xfrm>
                            <a:off x="0" y="0"/>
                            <a:ext cx="5315585" cy="4060190"/>
                            <a:chOff x="0" y="0"/>
                            <a:chExt cx="5316072" cy="4060795"/>
                          </a:xfrm>
                        </wpg:grpSpPr>
                        <wps:wsp>
                          <wps:cNvPr id="93" name="Text Box 93"/>
                          <wps:cNvSpPr txBox="1"/>
                          <wps:spPr>
                            <a:xfrm>
                              <a:off x="0" y="1828800"/>
                              <a:ext cx="1188761" cy="2971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A3335" w:rsidRDefault="004A3335" w:rsidP="004A3335">
                                <w:r>
                                  <w:t>3</w:t>
                                </w:r>
                                <w:r w:rsidRPr="004A3335">
                                  <w:rPr>
                                    <w:vertAlign w:val="superscript"/>
                                  </w:rPr>
                                  <w:t>rd</w:t>
                                </w:r>
                                <w:r>
                                  <w:t xml:space="preserve"> bas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5" name="Group 95"/>
                          <wpg:cNvGrpSpPr/>
                          <wpg:grpSpPr>
                            <a:xfrm>
                              <a:off x="584791" y="0"/>
                              <a:ext cx="4731281" cy="4060795"/>
                              <a:chOff x="0" y="0"/>
                              <a:chExt cx="4731281" cy="4060795"/>
                            </a:xfrm>
                          </wpg:grpSpPr>
                          <wps:wsp>
                            <wps:cNvPr id="86" name="Rectangle 86"/>
                            <wps:cNvSpPr/>
                            <wps:spPr>
                              <a:xfrm rot="2700000">
                                <a:off x="701749" y="925032"/>
                                <a:ext cx="2138045" cy="21380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" name="Rectangle 87"/>
                            <wps:cNvSpPr/>
                            <wps:spPr>
                              <a:xfrm>
                                <a:off x="3285460" y="1860697"/>
                                <a:ext cx="254635" cy="2546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" name="Rectangle 88"/>
                            <wps:cNvSpPr/>
                            <wps:spPr>
                              <a:xfrm>
                                <a:off x="1648046" y="233916"/>
                                <a:ext cx="254635" cy="2546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9" name="Rectangle 89"/>
                            <wps:cNvSpPr/>
                            <wps:spPr>
                              <a:xfrm>
                                <a:off x="0" y="1860697"/>
                                <a:ext cx="254635" cy="2546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0" name="Rectangle 90"/>
                            <wps:cNvSpPr/>
                            <wps:spPr>
                              <a:xfrm>
                                <a:off x="1648046" y="3508744"/>
                                <a:ext cx="254635" cy="2546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1" name="Text Box 91"/>
                            <wps:cNvSpPr txBox="1"/>
                            <wps:spPr>
                              <a:xfrm>
                                <a:off x="3498111" y="1818167"/>
                                <a:ext cx="1233170" cy="3181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A3335" w:rsidRDefault="004A3335" w:rsidP="004A3335">
                                  <w:r>
                                    <w:t>1</w:t>
                                  </w:r>
                                  <w:r w:rsidRPr="004A3335">
                                    <w:rPr>
                                      <w:vertAlign w:val="superscript"/>
                                    </w:rPr>
                                    <w:t>st</w:t>
                                  </w:r>
                                  <w:r>
                                    <w:t xml:space="preserve"> bas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2" name="Text Box 92"/>
                            <wps:cNvSpPr txBox="1"/>
                            <wps:spPr>
                              <a:xfrm>
                                <a:off x="1477925" y="0"/>
                                <a:ext cx="1233170" cy="3181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A3335" w:rsidRDefault="004A3335" w:rsidP="004A3335">
                                  <w:r>
                                    <w:t>2</w:t>
                                  </w:r>
                                  <w:r w:rsidRPr="004A3335">
                                    <w:rPr>
                                      <w:vertAlign w:val="superscript"/>
                                    </w:rPr>
                                    <w:t>nd</w:t>
                                  </w:r>
                                  <w:r>
                                    <w:t xml:space="preserve"> bas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" name="Text Box 94"/>
                            <wps:cNvSpPr txBox="1"/>
                            <wps:spPr>
                              <a:xfrm>
                                <a:off x="1329069" y="3742660"/>
                                <a:ext cx="1233170" cy="3181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A3335" w:rsidRDefault="004A3335" w:rsidP="004A3335">
                                  <w:r>
                                    <w:t>Home Plat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02" o:spid="_x0000_s1079" style="width:418.55pt;height:319.7pt;mso-position-horizontal-relative:char;mso-position-vertical-relative:line" coordsize="53155,40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">
                <v:group id="Group 101" o:spid="_x0000_s1080" style="position:absolute;left:12227;top:8506;width:27672;height:23709" coordsize="27672,23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<v:shape id="Text Box 97" o:spid="_x0000_s1081" type="#_x0000_t202" style="position:absolute;left:17118;width:10554;height:4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2Boc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Xu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2BocYAAADbAAAADwAAAAAAAAAAAAAAAACYAgAAZHJz&#10;L2Rvd25yZXYueG1sUEsFBgAAAAAEAAQA9QAAAIsDAAAAAA==&#10;" filled="f" stroked="f" strokeweight=".5pt">
                    <v:textbox>
                      <w:txbxContent>
                        <w:p w:rsidR="004A3335" w:rsidRDefault="004A3335">
                          <w:r>
                            <w:t>90 ft</w:t>
                          </w:r>
                        </w:p>
                      </w:txbxContent>
                    </v:textbox>
                  </v:shape>
                  <v:shape id="Text Box 98" o:spid="_x0000_s1082" type="#_x0000_t202" style="position:absolute;width:10553;height:4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IV08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bH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shXTwgAAANsAAAAPAAAAAAAAAAAAAAAAAJgCAABkcnMvZG93&#10;bnJldi54bWxQSwUGAAAAAAQABAD1AAAAhwMAAAAA&#10;" filled="f" stroked="f" strokeweight=".5pt">
                    <v:textbox>
                      <w:txbxContent>
                        <w:p w:rsidR="004A3335" w:rsidRDefault="004A3335" w:rsidP="004A3335">
                          <w:r>
                            <w:t>90 ft</w:t>
                          </w:r>
                        </w:p>
                      </w:txbxContent>
                    </v:textbox>
                  </v:shape>
                  <v:shape id="Text Box 99" o:spid="_x0000_s1083" type="#_x0000_t202" style="position:absolute;left:17118;top:18819;width:10554;height:4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6wSMUA&#10;AADbAAAADwAAAGRycy9kb3ducmV2LnhtbESPQWvCQBSE7wX/w/IEb3VjQNHUVSQgFWkPWi/entln&#10;Err7Nma3MfXXdwuFHoeZ+YZZrntrREetrx0rmIwTEMSF0zWXCk4f2+c5CB+QNRrHpOCbPKxXg6cl&#10;Ztrd+UDdMZQiQthnqKAKocmk9EVFFv3YNcTRu7rWYoiyLaVu8R7h1sg0SWbSYs1xocKG8oqKz+OX&#10;VbDPt+94uKR2/jD569t109xO56lSo2G/eQERqA//4b/2TitYLOD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/rBIxQAAANsAAAAPAAAAAAAAAAAAAAAAAJgCAABkcnMv&#10;ZG93bnJldi54bWxQSwUGAAAAAAQABAD1AAAAigMAAAAA&#10;" filled="f" stroked="f" strokeweight=".5pt">
                    <v:textbox>
                      <w:txbxContent>
                        <w:p w:rsidR="004A3335" w:rsidRDefault="004A3335" w:rsidP="004A3335">
                          <w:r>
                            <w:t>90 ft</w:t>
                          </w:r>
                        </w:p>
                      </w:txbxContent>
                    </v:textbox>
                  </v:shape>
                  <v:shape id="Text Box 100" o:spid="_x0000_s1084" type="#_x0000_t202" style="position:absolute;top:18819;width:10553;height:4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  <v:textbox>
                      <w:txbxContent>
                        <w:p w:rsidR="004A3335" w:rsidRDefault="004A3335" w:rsidP="004A3335">
                          <w:r>
                            <w:t>90 ft</w:t>
                          </w:r>
                        </w:p>
                      </w:txbxContent>
                    </v:textbox>
                  </v:shape>
                </v:group>
                <v:group id="Group 96" o:spid="_x0000_s1085" style="position:absolute;width:53155;height:40601" coordsize="53160,40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shape id="Text Box 93" o:spid="_x0000_s1086" type="#_x0000_t202" style="position:absolute;top:18288;width:11887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aHo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RaHosYAAADbAAAADwAAAAAAAAAAAAAAAACYAgAAZHJz&#10;L2Rvd25yZXYueG1sUEsFBgAAAAAEAAQA9QAAAIsDAAAAAA==&#10;" filled="f" stroked="f" strokeweight=".5pt">
                    <v:textbox>
                      <w:txbxContent>
                        <w:p w:rsidR="004A3335" w:rsidRDefault="004A3335" w:rsidP="004A3335">
                          <w:r>
                            <w:t>3</w:t>
                          </w:r>
                          <w:r w:rsidRPr="004A3335">
                            <w:rPr>
                              <w:vertAlign w:val="superscript"/>
                            </w:rPr>
                            <w:t>rd</w:t>
                          </w:r>
                          <w:r>
                            <w:t xml:space="preserve"> base</w:t>
                          </w:r>
                        </w:p>
                      </w:txbxContent>
                    </v:textbox>
                  </v:shape>
                  <v:group id="Group 95" o:spid="_x0000_s1087" style="position:absolute;left:5847;width:47313;height:40607" coordsize="47312,40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<v:rect id="Rectangle 86" o:spid="_x0000_s1088" style="position:absolute;left:7017;top:9250;width:21380;height:21380;rotation: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3vGcQA&#10;AADbAAAADwAAAGRycy9kb3ducmV2LnhtbESPwWrDMBBE74H+g9hCb7HUHJzgRgmlUEgPLdQ25LpY&#10;W9uttTKWktj++ioQyHGYmTfMdj/aTpxp8K1jDc+JAkFcOdNyraEs3pcbED4gG+wck4aJPOx3D4st&#10;ZsZd+JvOeahFhLDPUEMTQp9J6auGLPrE9cTR+3GDxRDlUEsz4CXCbSdXSqXSYstxocGe3hqq/vKT&#10;1bAulVQnV9Qfs/+af4/z9FmkrdZPj+PrC4hAY7iHb+2D0bBJ4fol/gC5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d7xnEAAAA2wAAAA8AAAAAAAAAAAAAAAAAmAIAAGRycy9k&#10;b3ducmV2LnhtbFBLBQYAAAAABAAEAPUAAACJAwAAAAA=&#10;" filled="f" strokecolor="black [3213]" strokeweight="2pt"/>
                    <v:rect id="Rectangle 87" o:spid="_x0000_s1089" style="position:absolute;left:32854;top:18606;width:2546;height:25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L6s8QA&#10;AADbAAAADwAAAGRycy9kb3ducmV2LnhtbESPQWvCQBSE74X+h+UJ3upGoWlIXcUKLXqSGpEeH9ln&#10;Esy+jdltEv+9Kwgeh5n5hpkvB1OLjlpXWVYwnUQgiHOrKy4UHLLvtwSE88gaa8uk4EoOlovXlzmm&#10;2vb8S93eFyJA2KWooPS+SaV0eUkG3cQ2xME72dagD7ItpG6xD3BTy1kUxdJgxWGhxIbWJeXn/b9R&#10;EHfb7P3n3CeX5u86i7uvXXasd0qNR8PqE4SnwT/Dj/ZGK0g+4P4l/AC5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S+rPEAAAA2wAAAA8AAAAAAAAAAAAAAAAAmAIAAGRycy9k&#10;b3ducmV2LnhtbFBLBQYAAAAABAAEAPUAAACJAwAAAAA=&#10;" fillcolor="white [3212]" strokecolor="black [3213]" strokeweight="1.5pt"/>
                    <v:rect id="Rectangle 88" o:spid="_x0000_s1090" style="position:absolute;left:16480;top:2339;width:2546;height:25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1uwcIA&#10;AADbAAAADwAAAGRycy9kb3ducmV2LnhtbERPy0rDQBTdC/2H4RbcmUkLDSFmWrSg1FWwKaXLS+aa&#10;hGbuxMyYx987C8Hl4bzzw2w6MdLgWssKNlEMgriyuuVawaV8e0pBOI+ssbNMChZycNivHnLMtJ34&#10;k8azr0UIYZehgsb7PpPSVQ0ZdJHtiQP3ZQeDPsChlnrAKYSbTm7jOJEGWw4NDfZ0bKi6n3+MgmT8&#10;KHfv9yn97m/LNhlfi/LaFUo9rueXZxCeZv8v/nOftII0jA1fwg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DW7BwgAAANsAAAAPAAAAAAAAAAAAAAAAAJgCAABkcnMvZG93&#10;bnJldi54bWxQSwUGAAAAAAQABAD1AAAAhwMAAAAA&#10;" fillcolor="white [3212]" strokecolor="black [3213]" strokeweight="1.5pt"/>
                    <v:rect id="Rectangle 89" o:spid="_x0000_s1091" style="position:absolute;top:18606;width:2546;height:25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HLWsQA&#10;AADbAAAADwAAAGRycy9kb3ducmV2LnhtbESPQWvCQBSE7wX/w/KE3upGoSFGV9FCpT1JjYjHR/aZ&#10;BLNvY3ZN4r/vFgoeh5n5hlmuB1OLjlpXWVYwnUQgiHOrKy4UHLPPtwSE88gaa8uk4EEO1qvRyxJT&#10;bXv+oe7gCxEg7FJUUHrfpFK6vCSDbmIb4uBdbGvQB9kWUrfYB7ip5SyKYmmw4rBQYkMfJeXXw90o&#10;iLvv7H137ZNbc37M4m67z071XqnX8bBZgPA0+Gf4v/2lFSRz+PsSfo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By1rEAAAA2wAAAA8AAAAAAAAAAAAAAAAAmAIAAGRycy9k&#10;b3ducmV2LnhtbFBLBQYAAAAABAAEAPUAAACJAwAAAAA=&#10;" fillcolor="white [3212]" strokecolor="black [3213]" strokeweight="1.5pt"/>
                    <v:rect id="Rectangle 90" o:spid="_x0000_s1092" style="position:absolute;left:16480;top:35087;width:2546;height:25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L0GsEA&#10;AADbAAAADwAAAGRycy9kb3ducmV2LnhtbERPTYvCMBC9C/6HMII3TRUsbjWKLqzsnkS7iMehGdti&#10;M6lNbOu/3xwWPD7e93rbm0q01LjSsoLZNAJBnFldcq7gN/2aLEE4j6yxskwKXuRguxkO1pho2/GJ&#10;2rPPRQhhl6CCwvs6kdJlBRl0U1sTB+5mG4M+wCaXusEuhJtKzqMolgZLDg0F1vRZUHY/P42CuP1J&#10;F4d7t3zU19c8bvfH9FIdlRqP+t0KhKfev8X/7m+t4COsD1/CD5Cb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Ki9BrBAAAA2wAAAA8AAAAAAAAAAAAAAAAAmAIAAGRycy9kb3du&#10;cmV2LnhtbFBLBQYAAAAABAAEAPUAAACGAwAAAAA=&#10;" fillcolor="white [3212]" strokecolor="black [3213]" strokeweight="1.5pt"/>
                    <v:shape id="Text Box 91" o:spid="_x0000_s1093" type="#_x0000_t202" style="position:absolute;left:34981;top:18181;width:12331;height:3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i8TsQA&#10;AADbAAAADwAAAGRycy9kb3ducmV2LnhtbESPQYvCMBSE74L/ITxhb5oq7KJdo0hBXBY9qL14e9s8&#10;22LzUpuodX+9EQSPw8x8w0znranElRpXWlYwHEQgiDOrS84VpPtlfwzCeWSNlWVScCcH81m3M8VY&#10;2xtv6brzuQgQdjEqKLyvYyldVpBBN7A1cfCOtjHog2xyqRu8Bbip5CiKvqTBksNCgTUlBWWn3cUo&#10;+E2WG9z+jcz4v0pW6+OiPqeHT6U+eu3iG4Sn1r/Dr/aPVjAZwvNL+AF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IvE7EAAAA2wAAAA8AAAAAAAAAAAAAAAAAmAIAAGRycy9k&#10;b3ducmV2LnhtbFBLBQYAAAAABAAEAPUAAACJAwAAAAA=&#10;" filled="f" stroked="f" strokeweight=".5pt">
                      <v:textbox>
                        <w:txbxContent>
                          <w:p w:rsidR="004A3335" w:rsidRDefault="004A3335" w:rsidP="004A3335">
                            <w:r>
                              <w:t>1</w:t>
                            </w:r>
                            <w:r w:rsidRPr="004A3335">
                              <w:rPr>
                                <w:vertAlign w:val="superscript"/>
                              </w:rPr>
                              <w:t>st</w:t>
                            </w:r>
                            <w:r>
                              <w:t xml:space="preserve"> base</w:t>
                            </w:r>
                          </w:p>
                        </w:txbxContent>
                      </v:textbox>
                    </v:shape>
                    <v:shape id="Text Box 92" o:spid="_x0000_s1094" type="#_x0000_t202" style="position:absolute;left:14779;width:12331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oiOc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QJ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oiOcYAAADbAAAADwAAAAAAAAAAAAAAAACYAgAAZHJz&#10;L2Rvd25yZXYueG1sUEsFBgAAAAAEAAQA9QAAAIsDAAAAAA==&#10;" filled="f" stroked="f" strokeweight=".5pt">
                      <v:textbox>
                        <w:txbxContent>
                          <w:p w:rsidR="004A3335" w:rsidRDefault="004A3335" w:rsidP="004A3335">
                            <w:r>
                              <w:t>2</w:t>
                            </w:r>
                            <w:r w:rsidRPr="004A3335">
                              <w:rPr>
                                <w:vertAlign w:val="superscript"/>
                              </w:rPr>
                              <w:t>nd</w:t>
                            </w:r>
                            <w:r>
                              <w:t xml:space="preserve"> base</w:t>
                            </w:r>
                          </w:p>
                        </w:txbxContent>
                      </v:textbox>
                    </v:shape>
                    <v:shape id="Text Box 94" o:spid="_x0000_s1095" type="#_x0000_t202" style="position:absolute;left:13290;top:37426;width:12332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8f1s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8f1sYAAADbAAAADwAAAAAAAAAAAAAAAACYAgAAZHJz&#10;L2Rvd25yZXYueG1sUEsFBgAAAAAEAAQA9QAAAIsDAAAAAA==&#10;" filled="f" stroked="f" strokeweight=".5pt">
                      <v:textbox>
                        <w:txbxContent>
                          <w:p w:rsidR="004A3335" w:rsidRDefault="004A3335" w:rsidP="004A3335">
                            <w:r>
                              <w:t>Home Plate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4A3335" w:rsidRDefault="004A3335" w:rsidP="004A3335">
      <w:pPr>
        <w:pStyle w:val="ListParagraph"/>
        <w:ind w:left="360"/>
      </w:pPr>
    </w:p>
    <w:p w:rsidR="00F9306E" w:rsidRDefault="00F9306E" w:rsidP="00D56A34"/>
    <w:p w:rsidR="00F9306E" w:rsidRDefault="00D56A34" w:rsidP="004A3335">
      <w:pPr>
        <w:pStyle w:val="ListParagraph"/>
        <w:ind w:left="360"/>
      </w:pPr>
      <w:r>
        <w:rPr>
          <w:rFonts w:cstheme="minorHAnsi"/>
          <w:noProof/>
        </w:rPr>
        <w:drawing>
          <wp:anchor distT="0" distB="0" distL="114300" distR="114300" simplePos="0" relativeHeight="251675648" behindDoc="1" locked="0" layoutInCell="1" allowOverlap="1" wp14:anchorId="0D7C9F25" wp14:editId="00F215C7">
            <wp:simplePos x="0" y="0"/>
            <wp:positionH relativeFrom="column">
              <wp:posOffset>4273550</wp:posOffset>
            </wp:positionH>
            <wp:positionV relativeFrom="paragraph">
              <wp:posOffset>36830</wp:posOffset>
            </wp:positionV>
            <wp:extent cx="2159635" cy="2159635"/>
            <wp:effectExtent l="0" t="0" r="0" b="0"/>
            <wp:wrapTight wrapText="bothSides">
              <wp:wrapPolygon edited="0">
                <wp:start x="0" y="0"/>
                <wp:lineTo x="0" y="21340"/>
                <wp:lineTo x="21340" y="21340"/>
                <wp:lineTo x="21340" y="0"/>
                <wp:lineTo x="0" y="0"/>
              </wp:wrapPolygon>
            </wp:wrapTight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id.bmp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F72D8" w:rsidRDefault="00F9306E" w:rsidP="00CF72D8">
      <w:pPr>
        <w:pStyle w:val="ListParagraph"/>
        <w:numPr>
          <w:ilvl w:val="0"/>
          <w:numId w:val="4"/>
        </w:numPr>
        <w:rPr>
          <w:rFonts w:cstheme="minorHAnsi"/>
        </w:rPr>
      </w:pPr>
      <w:r>
        <w:rPr>
          <w:rFonts w:cstheme="minorHAnsi"/>
        </w:rPr>
        <w:t>What is the distance between the point (-4, 2) and the origin?</w:t>
      </w:r>
      <w:r w:rsidR="00D56A34" w:rsidRPr="00D56A34">
        <w:rPr>
          <w:rFonts w:cstheme="minorHAnsi"/>
          <w:noProof/>
        </w:rPr>
        <w:t xml:space="preserve"> </w:t>
      </w:r>
    </w:p>
    <w:p w:rsidR="00061C8F" w:rsidRPr="00F9306E" w:rsidRDefault="00061C8F" w:rsidP="00F9306E">
      <w:pPr>
        <w:pStyle w:val="ListParagraph"/>
        <w:ind w:left="360" w:firstLine="360"/>
        <w:rPr>
          <w:rFonts w:cstheme="minorHAnsi"/>
        </w:rPr>
      </w:pPr>
    </w:p>
    <w:p w:rsidR="00061C8F" w:rsidRDefault="00061C8F" w:rsidP="00073F41"/>
    <w:p w:rsidR="00D56A34" w:rsidRDefault="00D56A34" w:rsidP="00073F41"/>
    <w:p w:rsidR="00D56A34" w:rsidRDefault="00D56A34" w:rsidP="00073F41"/>
    <w:p w:rsidR="00D56A34" w:rsidRDefault="00D56A34" w:rsidP="00073F41"/>
    <w:p w:rsidR="00D56A34" w:rsidRDefault="00D56A34" w:rsidP="00073F41"/>
    <w:p w:rsidR="00061C8F" w:rsidRDefault="00061C8F" w:rsidP="00061C8F">
      <w:pPr>
        <w:spacing w:line="240" w:lineRule="auto"/>
      </w:pPr>
      <w:proofErr w:type="gramStart"/>
      <w:r>
        <w:lastRenderedPageBreak/>
        <w:t xml:space="preserve">19  </w:t>
      </w:r>
      <w:r w:rsidRPr="00061C8F">
        <w:t>.</w:t>
      </w:r>
      <w:proofErr w:type="gramEnd"/>
      <w:r w:rsidRPr="00061C8F">
        <w:t xml:space="preserve">  </w:t>
      </w:r>
      <w:r w:rsidR="00F9306E">
        <w:t>What is the length of the space diagonal (red line) if the dimensions of the box are as given?</w:t>
      </w:r>
    </w:p>
    <w:p w:rsidR="00F9306E" w:rsidRPr="00061C8F" w:rsidRDefault="00F9306E" w:rsidP="00061C8F">
      <w:pPr>
        <w:spacing w:line="240" w:lineRule="auto"/>
      </w:pPr>
      <w:r>
        <w:rPr>
          <w:rFonts w:ascii="Verdana" w:hAnsi="Verdana"/>
          <w:noProof/>
          <w:color w:val="333333"/>
          <w:sz w:val="17"/>
          <w:szCs w:val="17"/>
        </w:rPr>
        <w:drawing>
          <wp:anchor distT="0" distB="0" distL="114300" distR="114300" simplePos="0" relativeHeight="251666432" behindDoc="0" locked="0" layoutInCell="1" allowOverlap="1" wp14:anchorId="40612745" wp14:editId="6A2C4D4B">
            <wp:simplePos x="0" y="0"/>
            <wp:positionH relativeFrom="column">
              <wp:posOffset>3735070</wp:posOffset>
            </wp:positionH>
            <wp:positionV relativeFrom="paragraph">
              <wp:posOffset>136525</wp:posOffset>
            </wp:positionV>
            <wp:extent cx="2413635" cy="1243965"/>
            <wp:effectExtent l="0" t="0" r="5715" b="0"/>
            <wp:wrapSquare wrapText="bothSides"/>
            <wp:docPr id="5" name="Picture 5" descr="http://www.emathematics.net/imagenes/spacediagona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emathematics.net/imagenes/spacediagonal.gi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635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1C8F" w:rsidRPr="00061C8F" w:rsidRDefault="00061C8F" w:rsidP="00061C8F">
      <w:pPr>
        <w:spacing w:line="240" w:lineRule="auto"/>
      </w:pPr>
    </w:p>
    <w:p w:rsidR="00061C8F" w:rsidRDefault="00F9306E" w:rsidP="00061C8F">
      <w:r w:rsidRPr="00F9306E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20ED22F" wp14:editId="2DA21BE2">
                <wp:simplePos x="0" y="0"/>
                <wp:positionH relativeFrom="column">
                  <wp:posOffset>4929505</wp:posOffset>
                </wp:positionH>
                <wp:positionV relativeFrom="paragraph">
                  <wp:posOffset>233680</wp:posOffset>
                </wp:positionV>
                <wp:extent cx="488950" cy="361315"/>
                <wp:effectExtent l="0" t="0" r="0" b="635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50" cy="3613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306E" w:rsidRDefault="00F9306E" w:rsidP="00F9306E">
                            <w:r>
                              <w:t>5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96" type="#_x0000_t202" style="position:absolute;margin-left:388.15pt;margin-top:18.4pt;width:38.5pt;height:28.4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" filled="f" stroked="f">
                <v:textbox>
                  <w:txbxContent>
                    <w:p w:rsidR="00F9306E" w:rsidRDefault="00F9306E" w:rsidP="00F9306E">
                      <w:r>
                        <w:t>5</w:t>
                      </w:r>
                      <w:r>
                        <w:t>in</w:t>
                      </w:r>
                    </w:p>
                  </w:txbxContent>
                </v:textbox>
              </v:shape>
            </w:pict>
          </mc:Fallback>
        </mc:AlternateContent>
      </w:r>
    </w:p>
    <w:p w:rsidR="003148F5" w:rsidRDefault="00F9306E" w:rsidP="003148F5">
      <w:pPr>
        <w:pStyle w:val="ListParagraph"/>
        <w:ind w:left="360"/>
      </w:pPr>
      <w:r w:rsidRPr="00F9306E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1959630" wp14:editId="32AF6B02">
                <wp:simplePos x="0" y="0"/>
                <wp:positionH relativeFrom="column">
                  <wp:posOffset>3586480</wp:posOffset>
                </wp:positionH>
                <wp:positionV relativeFrom="paragraph">
                  <wp:posOffset>131445</wp:posOffset>
                </wp:positionV>
                <wp:extent cx="488950" cy="361315"/>
                <wp:effectExtent l="0" t="0" r="0" b="63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50" cy="3613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306E" w:rsidRDefault="00F9306E">
                            <w:r>
                              <w:t>3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7" type="#_x0000_t202" style="position:absolute;left:0;text-align:left;margin-left:282.4pt;margin-top:10.35pt;width:38.5pt;height:28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" filled="f" stroked="f">
                <v:textbox>
                  <w:txbxContent>
                    <w:p w:rsidR="00F9306E" w:rsidRDefault="00F9306E">
                      <w:r>
                        <w:t>3in</w:t>
                      </w:r>
                    </w:p>
                  </w:txbxContent>
                </v:textbox>
              </v:shape>
            </w:pict>
          </mc:Fallback>
        </mc:AlternateContent>
      </w:r>
    </w:p>
    <w:p w:rsidR="00F9306E" w:rsidRDefault="00F9306E" w:rsidP="00F9306E">
      <w:pPr>
        <w:pStyle w:val="ListParagraph"/>
        <w:ind w:left="360"/>
        <w:rPr>
          <w:rFonts w:cstheme="minorHAnsi"/>
        </w:rPr>
      </w:pPr>
      <w:r w:rsidRPr="00F9306E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98D72C6" wp14:editId="6278DBE9">
                <wp:simplePos x="0" y="0"/>
                <wp:positionH relativeFrom="column">
                  <wp:posOffset>4291330</wp:posOffset>
                </wp:positionH>
                <wp:positionV relativeFrom="paragraph">
                  <wp:posOffset>193823</wp:posOffset>
                </wp:positionV>
                <wp:extent cx="488950" cy="361315"/>
                <wp:effectExtent l="0" t="0" r="0" b="635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50" cy="3613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306E" w:rsidRDefault="00F9306E" w:rsidP="00F9306E">
                            <w:r>
                              <w:t>4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8" type="#_x0000_t202" style="position:absolute;left:0;text-align:left;margin-left:337.9pt;margin-top:15.25pt;width:38.5pt;height:28.4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" filled="f" stroked="f">
                <v:textbox>
                  <w:txbxContent>
                    <w:p w:rsidR="00F9306E" w:rsidRDefault="00F9306E" w:rsidP="00F9306E">
                      <w:r>
                        <w:t>4</w:t>
                      </w:r>
                      <w:r>
                        <w:t>in</w:t>
                      </w:r>
                    </w:p>
                  </w:txbxContent>
                </v:textbox>
              </v:shape>
            </w:pict>
          </mc:Fallback>
        </mc:AlternateContent>
      </w:r>
    </w:p>
    <w:p w:rsidR="00F9306E" w:rsidRDefault="00F9306E" w:rsidP="00F9306E">
      <w:pPr>
        <w:pStyle w:val="ListParagraph"/>
        <w:ind w:left="360"/>
        <w:rPr>
          <w:rFonts w:cstheme="minorHAnsi"/>
        </w:rPr>
      </w:pPr>
    </w:p>
    <w:p w:rsidR="00F9306E" w:rsidRDefault="00F9306E" w:rsidP="00F9306E">
      <w:pPr>
        <w:pStyle w:val="ListParagraph"/>
        <w:ind w:left="360"/>
        <w:rPr>
          <w:rFonts w:cstheme="minorHAnsi"/>
        </w:rPr>
      </w:pPr>
    </w:p>
    <w:p w:rsidR="00073F41" w:rsidRDefault="0036179F" w:rsidP="00073F41">
      <w:pPr>
        <w:pStyle w:val="ListParagraph"/>
        <w:numPr>
          <w:ilvl w:val="0"/>
          <w:numId w:val="7"/>
        </w:numPr>
        <w:rPr>
          <w:rFonts w:cstheme="minorHAnsi"/>
        </w:rPr>
      </w:pPr>
      <w:r>
        <w:rPr>
          <w:rFonts w:cstheme="minorHAnsi"/>
        </w:rPr>
        <w:t xml:space="preserve">We are having a party at my house.  The glasses that I bought are in the shape of a cylinder.  They are 8 inches high and have a 2 inch radius.  I bought some really cool ice that is in the shape of a sphere.  The radius of the ice sphere is </w:t>
      </w:r>
      <w:r w:rsidR="00AF450B">
        <w:rPr>
          <w:rFonts w:cstheme="minorHAnsi"/>
        </w:rPr>
        <w:t>1 inch.  If I put 10 ice spheres in my glass, how much diet Coke can I add?  (round to the nearest hundredth)</w:t>
      </w:r>
    </w:p>
    <w:p w:rsidR="00CD47AD" w:rsidRDefault="00CD47AD" w:rsidP="00CD47AD">
      <w:pPr>
        <w:pStyle w:val="ListParagraph"/>
        <w:ind w:left="1440"/>
        <w:rPr>
          <w:rFonts w:cstheme="minorHAnsi"/>
        </w:rPr>
      </w:pPr>
    </w:p>
    <w:p w:rsidR="00CD47AD" w:rsidRDefault="00CD47AD" w:rsidP="00CD47AD">
      <w:pPr>
        <w:pStyle w:val="ListParagraph"/>
        <w:ind w:left="1080" w:firstLine="360"/>
        <w:rPr>
          <w:rFonts w:cstheme="minorHAnsi"/>
        </w:rPr>
      </w:pPr>
    </w:p>
    <w:p w:rsidR="00BF029B" w:rsidRPr="00073F41" w:rsidRDefault="00CD47AD" w:rsidP="00BF029B">
      <w:pPr>
        <w:pStyle w:val="ListParagraph"/>
        <w:ind w:left="360"/>
        <w:rPr>
          <w:rFonts w:cstheme="minorHAnsi"/>
        </w:rPr>
      </w:pPr>
      <w:r>
        <w:rPr>
          <w:rFonts w:cstheme="minorHAnsi"/>
        </w:rPr>
        <w:tab/>
      </w:r>
    </w:p>
    <w:p w:rsidR="00073F41" w:rsidRDefault="00073F41" w:rsidP="00073F41">
      <w:pPr>
        <w:rPr>
          <w:rFonts w:ascii="Times New Roman" w:hAnsi="Times New Roman" w:cs="Times New Roman"/>
        </w:rPr>
      </w:pPr>
    </w:p>
    <w:p w:rsidR="00073F41" w:rsidRDefault="00073F41" w:rsidP="00073F41">
      <w:pPr>
        <w:rPr>
          <w:rFonts w:ascii="Times New Roman" w:hAnsi="Times New Roman" w:cs="Times New Roman"/>
        </w:rPr>
      </w:pPr>
    </w:p>
    <w:p w:rsidR="00073F41" w:rsidRDefault="00073F41" w:rsidP="00073F41">
      <w:pPr>
        <w:rPr>
          <w:rFonts w:ascii="Times New Roman" w:hAnsi="Times New Roman" w:cs="Times New Roman"/>
        </w:rPr>
      </w:pPr>
    </w:p>
    <w:p w:rsidR="00073F41" w:rsidRDefault="00073F41" w:rsidP="00073F41">
      <w:pPr>
        <w:rPr>
          <w:rFonts w:ascii="Times New Roman" w:hAnsi="Times New Roman" w:cs="Times New Roman"/>
        </w:rPr>
      </w:pPr>
    </w:p>
    <w:p w:rsidR="00073F41" w:rsidRDefault="00073F41" w:rsidP="00073F41">
      <w:pPr>
        <w:rPr>
          <w:rFonts w:ascii="Times New Roman" w:hAnsi="Times New Roman" w:cs="Times New Roman"/>
        </w:rPr>
      </w:pPr>
    </w:p>
    <w:p w:rsidR="00073F41" w:rsidRPr="00073F41" w:rsidRDefault="00073F41" w:rsidP="00073F41">
      <w:pPr>
        <w:rPr>
          <w:rFonts w:ascii="Times New Roman" w:hAnsi="Times New Roman" w:cs="Times New Roman"/>
        </w:rPr>
      </w:pPr>
    </w:p>
    <w:p w:rsidR="006F045F" w:rsidRDefault="006F045F" w:rsidP="006F045F"/>
    <w:sectPr w:rsidR="006F045F" w:rsidSect="00CC7B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4F51" w:rsidRDefault="00E14F51" w:rsidP="003C3357">
      <w:pPr>
        <w:spacing w:after="0" w:line="240" w:lineRule="auto"/>
      </w:pPr>
      <w:r>
        <w:separator/>
      </w:r>
    </w:p>
  </w:endnote>
  <w:endnote w:type="continuationSeparator" w:id="0">
    <w:p w:rsidR="00E14F51" w:rsidRDefault="00E14F51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4F51" w:rsidRDefault="00E14F51" w:rsidP="003C3357">
      <w:pPr>
        <w:spacing w:after="0" w:line="240" w:lineRule="auto"/>
      </w:pPr>
      <w:r>
        <w:separator/>
      </w:r>
    </w:p>
  </w:footnote>
  <w:footnote w:type="continuationSeparator" w:id="0">
    <w:p w:rsidR="00E14F51" w:rsidRDefault="00E14F51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5385085"/>
    <w:multiLevelType w:val="hybridMultilevel"/>
    <w:tmpl w:val="6AA23DFC"/>
    <w:lvl w:ilvl="0" w:tplc="D5329B3A">
      <w:start w:val="2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F631CE"/>
    <w:multiLevelType w:val="hybridMultilevel"/>
    <w:tmpl w:val="CC3A89C8"/>
    <w:lvl w:ilvl="0" w:tplc="CD92F1DE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BD3BE7"/>
    <w:multiLevelType w:val="hybridMultilevel"/>
    <w:tmpl w:val="B5DC6D12"/>
    <w:lvl w:ilvl="0" w:tplc="2F0AE98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CE24AE"/>
    <w:multiLevelType w:val="hybridMultilevel"/>
    <w:tmpl w:val="81725C22"/>
    <w:lvl w:ilvl="0" w:tplc="6DB8CBC2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5E1199"/>
    <w:multiLevelType w:val="hybridMultilevel"/>
    <w:tmpl w:val="FCA04BB8"/>
    <w:lvl w:ilvl="0" w:tplc="295C0B4E">
      <w:start w:val="15"/>
      <w:numFmt w:val="decimal"/>
      <w:lvlText w:val="%1."/>
      <w:lvlJc w:val="left"/>
      <w:pPr>
        <w:ind w:left="360" w:hanging="360"/>
      </w:pPr>
      <w:rPr>
        <w:rFonts w:asciiTheme="minorHAnsi" w:hAnsiTheme="minorHAnsi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6"/>
  </w:num>
  <w:num w:numId="5">
    <w:abstractNumId w:val="3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7BF0"/>
    <w:rsid w:val="00061C64"/>
    <w:rsid w:val="00061C8F"/>
    <w:rsid w:val="00073F41"/>
    <w:rsid w:val="00091A67"/>
    <w:rsid w:val="00097CAC"/>
    <w:rsid w:val="000A2691"/>
    <w:rsid w:val="0011301A"/>
    <w:rsid w:val="0011470A"/>
    <w:rsid w:val="0013002F"/>
    <w:rsid w:val="0013495A"/>
    <w:rsid w:val="00160908"/>
    <w:rsid w:val="001B2E69"/>
    <w:rsid w:val="00261262"/>
    <w:rsid w:val="002663F5"/>
    <w:rsid w:val="00281D5A"/>
    <w:rsid w:val="00293EC3"/>
    <w:rsid w:val="002A126A"/>
    <w:rsid w:val="002D31E8"/>
    <w:rsid w:val="003106DC"/>
    <w:rsid w:val="003148F5"/>
    <w:rsid w:val="0036179F"/>
    <w:rsid w:val="0037495D"/>
    <w:rsid w:val="0039264F"/>
    <w:rsid w:val="003C3357"/>
    <w:rsid w:val="003E3C22"/>
    <w:rsid w:val="004A3335"/>
    <w:rsid w:val="004F1658"/>
    <w:rsid w:val="004F7341"/>
    <w:rsid w:val="005012AF"/>
    <w:rsid w:val="00653529"/>
    <w:rsid w:val="006A7650"/>
    <w:rsid w:val="006B69EE"/>
    <w:rsid w:val="006C5796"/>
    <w:rsid w:val="006F045F"/>
    <w:rsid w:val="0073167A"/>
    <w:rsid w:val="0078047C"/>
    <w:rsid w:val="007F4758"/>
    <w:rsid w:val="00840A98"/>
    <w:rsid w:val="0089735D"/>
    <w:rsid w:val="008C4D3D"/>
    <w:rsid w:val="008D5C0D"/>
    <w:rsid w:val="008F7570"/>
    <w:rsid w:val="00A254A2"/>
    <w:rsid w:val="00A25CE1"/>
    <w:rsid w:val="00A72145"/>
    <w:rsid w:val="00AB73EC"/>
    <w:rsid w:val="00AF450B"/>
    <w:rsid w:val="00B244DE"/>
    <w:rsid w:val="00B33CB9"/>
    <w:rsid w:val="00B66467"/>
    <w:rsid w:val="00B83AE3"/>
    <w:rsid w:val="00BE4537"/>
    <w:rsid w:val="00BF029B"/>
    <w:rsid w:val="00C02545"/>
    <w:rsid w:val="00C1547C"/>
    <w:rsid w:val="00C63D6E"/>
    <w:rsid w:val="00C7399A"/>
    <w:rsid w:val="00C7447E"/>
    <w:rsid w:val="00CC5CC5"/>
    <w:rsid w:val="00CC7BF0"/>
    <w:rsid w:val="00CD47AD"/>
    <w:rsid w:val="00CF72D8"/>
    <w:rsid w:val="00D15B00"/>
    <w:rsid w:val="00D40ABF"/>
    <w:rsid w:val="00D51882"/>
    <w:rsid w:val="00D56A34"/>
    <w:rsid w:val="00D90AE5"/>
    <w:rsid w:val="00D93896"/>
    <w:rsid w:val="00DC2EEB"/>
    <w:rsid w:val="00E14F51"/>
    <w:rsid w:val="00E33883"/>
    <w:rsid w:val="00E5262C"/>
    <w:rsid w:val="00E64002"/>
    <w:rsid w:val="00E6451D"/>
    <w:rsid w:val="00EA6045"/>
    <w:rsid w:val="00EB7CF0"/>
    <w:rsid w:val="00EE77CD"/>
    <w:rsid w:val="00EF4CEB"/>
    <w:rsid w:val="00F06710"/>
    <w:rsid w:val="00F175A1"/>
    <w:rsid w:val="00F428B5"/>
    <w:rsid w:val="00F70D1E"/>
    <w:rsid w:val="00F9306E"/>
    <w:rsid w:val="00FD5C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697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gi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gi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gi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0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4A25C0-CDC4-4CD2-BA56-D672FFB5D7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79</Words>
  <Characters>216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Violette Garrett</cp:lastModifiedBy>
  <cp:revision>2</cp:revision>
  <cp:lastPrinted>2013-01-22T17:13:00Z</cp:lastPrinted>
  <dcterms:created xsi:type="dcterms:W3CDTF">2013-01-22T17:14:00Z</dcterms:created>
  <dcterms:modified xsi:type="dcterms:W3CDTF">2013-01-22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